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3AB6" w:rsidRDefault="007C2776" w:rsidP="009E29C3">
      <w:pPr>
        <w:pStyle w:val="a5"/>
        <w:ind w:firstLine="0"/>
        <w:rPr>
          <w:u w:val="single"/>
        </w:rPr>
      </w:pPr>
      <w:r>
        <w:t>-</w:t>
      </w:r>
      <w:r w:rsidR="006A3AB6">
        <w:t>ФЕДЕРАЛЬНОЕ  АГЕНТСТВО СВЯЗИ</w:t>
      </w:r>
    </w:p>
    <w:p w:rsidR="006A3AB6" w:rsidRDefault="006A3AB6" w:rsidP="006A3AB6">
      <w:pPr>
        <w:jc w:val="center"/>
        <w:rPr>
          <w:b/>
          <w:szCs w:val="26"/>
        </w:rPr>
      </w:pPr>
      <w:r>
        <w:rPr>
          <w:b/>
          <w:szCs w:val="26"/>
        </w:rPr>
        <w:t>Федеральное государственное образовательное бюджетное учреждение</w:t>
      </w:r>
    </w:p>
    <w:p w:rsidR="006A3AB6" w:rsidRDefault="006A3AB6" w:rsidP="006A3AB6">
      <w:pPr>
        <w:jc w:val="center"/>
        <w:rPr>
          <w:b/>
          <w:szCs w:val="26"/>
        </w:rPr>
      </w:pPr>
      <w:r>
        <w:rPr>
          <w:b/>
          <w:szCs w:val="26"/>
        </w:rPr>
        <w:t>высшего профессионального  образования</w:t>
      </w:r>
    </w:p>
    <w:p w:rsidR="006A3AB6" w:rsidRDefault="006A3AB6" w:rsidP="006A3AB6">
      <w:pPr>
        <w:jc w:val="center"/>
        <w:outlineLvl w:val="0"/>
        <w:rPr>
          <w:b/>
          <w:szCs w:val="26"/>
        </w:rPr>
      </w:pPr>
      <w:bookmarkStart w:id="0" w:name="_Toc404528574"/>
      <w:r>
        <w:rPr>
          <w:b/>
          <w:szCs w:val="26"/>
        </w:rPr>
        <w:t>«Санкт-Петербургский государственный университет телекоммуникаций</w:t>
      </w:r>
      <w:bookmarkEnd w:id="0"/>
    </w:p>
    <w:p w:rsidR="006A3AB6" w:rsidRDefault="006A3AB6" w:rsidP="006A3AB6">
      <w:pPr>
        <w:jc w:val="center"/>
        <w:outlineLvl w:val="0"/>
        <w:rPr>
          <w:b/>
          <w:szCs w:val="26"/>
        </w:rPr>
      </w:pPr>
      <w:bookmarkStart w:id="1" w:name="_Toc404528575"/>
      <w:r>
        <w:rPr>
          <w:b/>
          <w:szCs w:val="26"/>
        </w:rPr>
        <w:t>им. проф. М. А. Бонч-Бруевича»</w:t>
      </w:r>
      <w:bookmarkEnd w:id="1"/>
    </w:p>
    <w:p w:rsidR="006A3AB6" w:rsidRDefault="006A3AB6" w:rsidP="006A3AB6">
      <w:pPr>
        <w:spacing w:after="0" w:line="360" w:lineRule="auto"/>
        <w:jc w:val="center"/>
        <w:rPr>
          <w:b/>
          <w:szCs w:val="26"/>
        </w:rPr>
      </w:pPr>
      <w:r>
        <w:rPr>
          <w:b/>
          <w:szCs w:val="26"/>
        </w:rPr>
        <w:t>_____________________________________________________________________________</w:t>
      </w:r>
    </w:p>
    <w:p w:rsidR="006A3AB6" w:rsidRDefault="006A3AB6" w:rsidP="006A3AB6">
      <w:pPr>
        <w:spacing w:after="0" w:line="360" w:lineRule="auto"/>
        <w:jc w:val="center"/>
        <w:rPr>
          <w:rFonts w:cs="Times New Roman"/>
          <w:sz w:val="24"/>
          <w:szCs w:val="28"/>
        </w:rPr>
      </w:pPr>
    </w:p>
    <w:p w:rsidR="00555197" w:rsidRPr="006A3AB6" w:rsidRDefault="00555197" w:rsidP="006A3AB6">
      <w:pPr>
        <w:spacing w:after="0" w:line="360" w:lineRule="auto"/>
        <w:jc w:val="center"/>
        <w:rPr>
          <w:rFonts w:cs="Times New Roman"/>
          <w:sz w:val="24"/>
          <w:szCs w:val="28"/>
        </w:rPr>
      </w:pPr>
      <w:r w:rsidRPr="006A3AB6">
        <w:rPr>
          <w:rFonts w:cs="Times New Roman"/>
          <w:sz w:val="24"/>
          <w:szCs w:val="28"/>
        </w:rPr>
        <w:t xml:space="preserve">Кафедра </w:t>
      </w:r>
      <w:r w:rsidR="00510BBE" w:rsidRPr="006A3AB6">
        <w:rPr>
          <w:rFonts w:cs="Times New Roman"/>
          <w:sz w:val="24"/>
          <w:szCs w:val="28"/>
        </w:rPr>
        <w:t>электроники и схемотехники</w:t>
      </w:r>
    </w:p>
    <w:p w:rsidR="00555197" w:rsidRPr="006A3AB6" w:rsidRDefault="00555197" w:rsidP="00187001">
      <w:pPr>
        <w:spacing w:after="0" w:line="360" w:lineRule="auto"/>
        <w:jc w:val="center"/>
        <w:rPr>
          <w:rFonts w:cs="Times New Roman"/>
          <w:sz w:val="24"/>
          <w:szCs w:val="28"/>
        </w:rPr>
      </w:pPr>
      <w:r w:rsidRPr="006A3AB6">
        <w:rPr>
          <w:rFonts w:cs="Times New Roman"/>
          <w:sz w:val="24"/>
          <w:szCs w:val="28"/>
        </w:rPr>
        <w:t>Дисциплина «</w:t>
      </w:r>
      <w:r w:rsidR="00510BBE" w:rsidRPr="006A3AB6">
        <w:rPr>
          <w:rFonts w:cs="Times New Roman"/>
          <w:sz w:val="24"/>
          <w:szCs w:val="28"/>
        </w:rPr>
        <w:t>Схемотехника</w:t>
      </w:r>
      <w:r w:rsidR="000C468B">
        <w:rPr>
          <w:rFonts w:cs="Times New Roman"/>
          <w:sz w:val="24"/>
          <w:szCs w:val="28"/>
        </w:rPr>
        <w:t xml:space="preserve"> </w:t>
      </w:r>
      <w:r w:rsidR="00C64C67">
        <w:rPr>
          <w:rFonts w:cs="Times New Roman"/>
          <w:sz w:val="24"/>
          <w:szCs w:val="28"/>
        </w:rPr>
        <w:t>аналоговых электронных устройств</w:t>
      </w:r>
      <w:r w:rsidRPr="006A3AB6">
        <w:rPr>
          <w:rFonts w:cs="Times New Roman"/>
          <w:sz w:val="24"/>
          <w:szCs w:val="28"/>
        </w:rPr>
        <w:t>»</w:t>
      </w:r>
    </w:p>
    <w:p w:rsidR="00555197" w:rsidRPr="00957769" w:rsidRDefault="00555197" w:rsidP="00187001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555197" w:rsidRPr="00957769" w:rsidRDefault="00555197" w:rsidP="00187001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555197" w:rsidRPr="00957769" w:rsidRDefault="00555197" w:rsidP="00187001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555197" w:rsidRPr="006A3AB6" w:rsidRDefault="00C33E6F" w:rsidP="00510BBE">
      <w:pPr>
        <w:tabs>
          <w:tab w:val="left" w:pos="0"/>
        </w:tabs>
        <w:spacing w:before="240"/>
        <w:jc w:val="center"/>
        <w:outlineLvl w:val="0"/>
        <w:rPr>
          <w:rFonts w:cs="Times New Roman"/>
          <w:b/>
          <w:caps/>
          <w:sz w:val="36"/>
          <w:szCs w:val="40"/>
        </w:rPr>
      </w:pPr>
      <w:bookmarkStart w:id="2" w:name="_Toc404511780"/>
      <w:bookmarkStart w:id="3" w:name="_Toc404514445"/>
      <w:bookmarkStart w:id="4" w:name="_Toc404528576"/>
      <w:r>
        <w:rPr>
          <w:rFonts w:cs="Times New Roman"/>
          <w:b/>
          <w:sz w:val="36"/>
          <w:szCs w:val="40"/>
        </w:rPr>
        <w:t>Курсовой проект</w:t>
      </w:r>
      <w:r w:rsidR="003F58F0" w:rsidRPr="006A3AB6">
        <w:rPr>
          <w:rFonts w:cs="Times New Roman"/>
          <w:b/>
          <w:sz w:val="36"/>
          <w:szCs w:val="40"/>
        </w:rPr>
        <w:t xml:space="preserve"> на тему</w:t>
      </w:r>
      <w:r>
        <w:rPr>
          <w:rFonts w:cs="Times New Roman"/>
          <w:b/>
          <w:sz w:val="36"/>
          <w:szCs w:val="40"/>
        </w:rPr>
        <w:t>:</w:t>
      </w:r>
      <w:r w:rsidR="00555197" w:rsidRPr="006A3AB6">
        <w:rPr>
          <w:rFonts w:cs="Times New Roman"/>
          <w:b/>
          <w:sz w:val="36"/>
          <w:szCs w:val="40"/>
        </w:rPr>
        <w:br/>
      </w:r>
      <w:r w:rsidR="00555197" w:rsidRPr="006A3AB6">
        <w:rPr>
          <w:rFonts w:cs="Times New Roman"/>
          <w:b/>
          <w:bCs/>
          <w:sz w:val="36"/>
          <w:szCs w:val="40"/>
        </w:rPr>
        <w:t>«</w:t>
      </w:r>
      <w:bookmarkStart w:id="5" w:name="_Toc324711276"/>
      <w:r w:rsidR="00510BBE" w:rsidRPr="006A3AB6">
        <w:rPr>
          <w:rFonts w:cs="Times New Roman"/>
          <w:b/>
          <w:sz w:val="36"/>
          <w:szCs w:val="40"/>
        </w:rPr>
        <w:t>Проектирование</w:t>
      </w:r>
      <w:r w:rsidR="000C468B">
        <w:rPr>
          <w:rFonts w:cs="Times New Roman"/>
          <w:b/>
          <w:sz w:val="36"/>
          <w:szCs w:val="40"/>
        </w:rPr>
        <w:t xml:space="preserve"> </w:t>
      </w:r>
      <w:r w:rsidR="00510BBE" w:rsidRPr="006A3AB6">
        <w:rPr>
          <w:rFonts w:cs="Times New Roman"/>
          <w:b/>
          <w:sz w:val="36"/>
          <w:szCs w:val="40"/>
        </w:rPr>
        <w:t>усилителя-фотоприемника</w:t>
      </w:r>
      <w:r w:rsidR="00510BBE" w:rsidRPr="006A3AB6">
        <w:rPr>
          <w:rFonts w:cs="Times New Roman"/>
          <w:b/>
          <w:caps/>
          <w:sz w:val="36"/>
          <w:szCs w:val="40"/>
        </w:rPr>
        <w:t xml:space="preserve"> ВОСПИ</w:t>
      </w:r>
      <w:bookmarkEnd w:id="5"/>
      <w:r w:rsidR="00555197" w:rsidRPr="006A3AB6">
        <w:rPr>
          <w:rFonts w:cs="Times New Roman"/>
          <w:b/>
          <w:bCs/>
          <w:sz w:val="36"/>
          <w:szCs w:val="40"/>
        </w:rPr>
        <w:t>»</w:t>
      </w:r>
      <w:bookmarkEnd w:id="2"/>
      <w:bookmarkEnd w:id="3"/>
      <w:bookmarkEnd w:id="4"/>
    </w:p>
    <w:p w:rsidR="00555197" w:rsidRPr="00957769" w:rsidRDefault="00555197" w:rsidP="00187001">
      <w:pPr>
        <w:spacing w:after="0" w:line="360" w:lineRule="auto"/>
        <w:jc w:val="center"/>
        <w:rPr>
          <w:rFonts w:cs="Times New Roman"/>
          <w:bCs/>
          <w:sz w:val="28"/>
          <w:szCs w:val="32"/>
        </w:rPr>
      </w:pPr>
    </w:p>
    <w:p w:rsidR="00555197" w:rsidRDefault="00555197" w:rsidP="006A3AB6">
      <w:pPr>
        <w:spacing w:after="0" w:line="360" w:lineRule="auto"/>
        <w:rPr>
          <w:rFonts w:cs="Times New Roman"/>
          <w:bCs/>
          <w:sz w:val="28"/>
          <w:szCs w:val="32"/>
        </w:rPr>
      </w:pPr>
    </w:p>
    <w:p w:rsidR="006A3AB6" w:rsidRDefault="006A3AB6" w:rsidP="006A3AB6">
      <w:pPr>
        <w:spacing w:after="0" w:line="360" w:lineRule="auto"/>
        <w:rPr>
          <w:rFonts w:cs="Times New Roman"/>
          <w:bCs/>
          <w:sz w:val="28"/>
          <w:szCs w:val="32"/>
        </w:rPr>
      </w:pPr>
    </w:p>
    <w:p w:rsidR="00C64C67" w:rsidRPr="00957769" w:rsidRDefault="00C64C67" w:rsidP="006A3AB6">
      <w:pPr>
        <w:spacing w:after="0" w:line="360" w:lineRule="auto"/>
        <w:rPr>
          <w:rFonts w:cs="Times New Roman"/>
          <w:bCs/>
          <w:sz w:val="28"/>
          <w:szCs w:val="32"/>
        </w:rPr>
      </w:pPr>
    </w:p>
    <w:p w:rsidR="00555197" w:rsidRPr="00957769" w:rsidRDefault="00555197" w:rsidP="00187001">
      <w:pPr>
        <w:spacing w:after="0" w:line="360" w:lineRule="auto"/>
        <w:jc w:val="center"/>
        <w:rPr>
          <w:rFonts w:cs="Times New Roman"/>
          <w:bCs/>
          <w:sz w:val="28"/>
          <w:szCs w:val="32"/>
        </w:rPr>
      </w:pPr>
    </w:p>
    <w:p w:rsidR="00555197" w:rsidRPr="00FC12FF" w:rsidRDefault="00555197" w:rsidP="00187001">
      <w:pPr>
        <w:spacing w:after="0" w:line="360" w:lineRule="auto"/>
        <w:jc w:val="right"/>
        <w:rPr>
          <w:rFonts w:cs="Times New Roman"/>
          <w:bCs/>
          <w:sz w:val="28"/>
          <w:szCs w:val="32"/>
        </w:rPr>
      </w:pPr>
      <w:r w:rsidRPr="00957769">
        <w:rPr>
          <w:rFonts w:cs="Times New Roman"/>
          <w:bCs/>
          <w:sz w:val="28"/>
          <w:szCs w:val="32"/>
        </w:rPr>
        <w:t xml:space="preserve">Выполнил: </w:t>
      </w:r>
      <w:r w:rsidR="00A9319E">
        <w:rPr>
          <w:rFonts w:cs="Times New Roman"/>
          <w:bCs/>
          <w:sz w:val="28"/>
          <w:szCs w:val="32"/>
        </w:rPr>
        <w:t xml:space="preserve">ст. </w:t>
      </w:r>
      <w:r w:rsidR="00546A59">
        <w:rPr>
          <w:rFonts w:cs="Times New Roman"/>
          <w:bCs/>
          <w:sz w:val="28"/>
          <w:szCs w:val="32"/>
        </w:rPr>
        <w:t>Туркин А.А.</w:t>
      </w:r>
    </w:p>
    <w:p w:rsidR="00555197" w:rsidRPr="00842579" w:rsidRDefault="00842579" w:rsidP="00187001">
      <w:pPr>
        <w:spacing w:after="0" w:line="360" w:lineRule="auto"/>
        <w:jc w:val="right"/>
        <w:rPr>
          <w:rFonts w:cs="Times New Roman"/>
          <w:bCs/>
          <w:sz w:val="28"/>
          <w:szCs w:val="32"/>
        </w:rPr>
      </w:pPr>
      <w:r>
        <w:rPr>
          <w:rFonts w:cs="Times New Roman"/>
          <w:bCs/>
          <w:sz w:val="28"/>
          <w:szCs w:val="32"/>
        </w:rPr>
        <w:t>Группа</w:t>
      </w:r>
      <w:r w:rsidRPr="00842579">
        <w:rPr>
          <w:rFonts w:cs="Times New Roman"/>
          <w:bCs/>
          <w:sz w:val="28"/>
          <w:szCs w:val="32"/>
        </w:rPr>
        <w:t>:</w:t>
      </w:r>
      <w:r w:rsidR="00A9319E">
        <w:rPr>
          <w:rFonts w:cs="Times New Roman"/>
          <w:bCs/>
          <w:sz w:val="28"/>
          <w:szCs w:val="32"/>
        </w:rPr>
        <w:t>ИКТВ-</w:t>
      </w:r>
      <w:r w:rsidR="008055DA">
        <w:rPr>
          <w:rFonts w:cs="Times New Roman"/>
          <w:bCs/>
          <w:sz w:val="28"/>
          <w:szCs w:val="32"/>
        </w:rPr>
        <w:t>44</w:t>
      </w:r>
    </w:p>
    <w:p w:rsidR="001A23BA" w:rsidRPr="00957769" w:rsidRDefault="00024AAE" w:rsidP="00187001">
      <w:pPr>
        <w:spacing w:after="0" w:line="360" w:lineRule="auto"/>
        <w:jc w:val="right"/>
        <w:rPr>
          <w:rFonts w:cs="Times New Roman"/>
          <w:bCs/>
          <w:sz w:val="28"/>
          <w:szCs w:val="32"/>
        </w:rPr>
      </w:pPr>
      <w:r w:rsidRPr="00957769">
        <w:rPr>
          <w:rFonts w:cs="Times New Roman"/>
          <w:bCs/>
          <w:sz w:val="28"/>
          <w:szCs w:val="32"/>
        </w:rPr>
        <w:t>Номер зачетной книжки</w:t>
      </w:r>
      <w:r w:rsidR="00297C31">
        <w:rPr>
          <w:rFonts w:cs="Times New Roman"/>
          <w:bCs/>
          <w:sz w:val="28"/>
          <w:szCs w:val="32"/>
        </w:rPr>
        <w:t>:</w:t>
      </w:r>
      <w:r w:rsidR="00546A59">
        <w:rPr>
          <w:rFonts w:cs="Times New Roman"/>
          <w:bCs/>
          <w:sz w:val="28"/>
          <w:szCs w:val="32"/>
        </w:rPr>
        <w:t>1408088</w:t>
      </w:r>
    </w:p>
    <w:p w:rsidR="00555197" w:rsidRPr="00957769" w:rsidRDefault="00510BBE" w:rsidP="00187001">
      <w:pPr>
        <w:spacing w:after="0" w:line="360" w:lineRule="auto"/>
        <w:jc w:val="right"/>
        <w:rPr>
          <w:rFonts w:cs="Times New Roman"/>
          <w:bCs/>
          <w:sz w:val="28"/>
          <w:szCs w:val="32"/>
        </w:rPr>
      </w:pPr>
      <w:r w:rsidRPr="00957769">
        <w:rPr>
          <w:rFonts w:cs="Times New Roman"/>
          <w:bCs/>
          <w:sz w:val="28"/>
          <w:szCs w:val="32"/>
        </w:rPr>
        <w:t>Преподаватель:</w:t>
      </w:r>
      <w:r w:rsidR="00546A59">
        <w:rPr>
          <w:rFonts w:cs="Times New Roman"/>
          <w:bCs/>
          <w:sz w:val="28"/>
          <w:szCs w:val="32"/>
        </w:rPr>
        <w:t xml:space="preserve"> </w:t>
      </w:r>
      <w:r w:rsidR="008055DA">
        <w:rPr>
          <w:rFonts w:cs="Times New Roman"/>
          <w:bCs/>
          <w:sz w:val="28"/>
          <w:szCs w:val="32"/>
        </w:rPr>
        <w:t>Филин В.А.</w:t>
      </w:r>
    </w:p>
    <w:p w:rsidR="00555197" w:rsidRDefault="00555197" w:rsidP="00187001">
      <w:pPr>
        <w:spacing w:after="0" w:line="360" w:lineRule="auto"/>
        <w:jc w:val="right"/>
        <w:rPr>
          <w:rFonts w:cs="Times New Roman"/>
          <w:bCs/>
          <w:sz w:val="32"/>
          <w:szCs w:val="32"/>
        </w:rPr>
      </w:pPr>
    </w:p>
    <w:p w:rsidR="00555197" w:rsidRPr="00957769" w:rsidRDefault="00555197" w:rsidP="00957769">
      <w:pPr>
        <w:spacing w:after="0" w:line="360" w:lineRule="auto"/>
        <w:rPr>
          <w:rFonts w:cs="Times New Roman"/>
          <w:bCs/>
          <w:sz w:val="32"/>
          <w:szCs w:val="32"/>
        </w:rPr>
      </w:pPr>
    </w:p>
    <w:p w:rsidR="00D07E83" w:rsidRDefault="00D07E83" w:rsidP="00187001">
      <w:pPr>
        <w:spacing w:after="0" w:line="360" w:lineRule="auto"/>
        <w:jc w:val="center"/>
        <w:rPr>
          <w:rFonts w:cs="Times New Roman"/>
          <w:bCs/>
          <w:sz w:val="28"/>
          <w:szCs w:val="32"/>
        </w:rPr>
      </w:pPr>
    </w:p>
    <w:p w:rsidR="00D07E83" w:rsidRDefault="00D07E83" w:rsidP="00187001">
      <w:pPr>
        <w:spacing w:after="0" w:line="360" w:lineRule="auto"/>
        <w:jc w:val="center"/>
        <w:rPr>
          <w:rFonts w:cs="Times New Roman"/>
          <w:bCs/>
          <w:sz w:val="28"/>
          <w:szCs w:val="32"/>
        </w:rPr>
      </w:pPr>
    </w:p>
    <w:p w:rsidR="00555197" w:rsidRPr="00957769" w:rsidRDefault="00555197" w:rsidP="00187001">
      <w:pPr>
        <w:spacing w:after="0" w:line="360" w:lineRule="auto"/>
        <w:jc w:val="center"/>
        <w:rPr>
          <w:rFonts w:cs="Times New Roman"/>
          <w:bCs/>
          <w:sz w:val="28"/>
          <w:szCs w:val="32"/>
        </w:rPr>
      </w:pPr>
      <w:r w:rsidRPr="00957769">
        <w:rPr>
          <w:rFonts w:cs="Times New Roman"/>
          <w:bCs/>
          <w:sz w:val="28"/>
          <w:szCs w:val="32"/>
        </w:rPr>
        <w:t>Санкт-Петербург</w:t>
      </w:r>
    </w:p>
    <w:p w:rsidR="00153E16" w:rsidRPr="00957769" w:rsidRDefault="008F2456" w:rsidP="00187001">
      <w:pPr>
        <w:spacing w:after="0" w:line="360" w:lineRule="auto"/>
        <w:jc w:val="center"/>
        <w:rPr>
          <w:rFonts w:cs="Times New Roman"/>
          <w:bCs/>
          <w:sz w:val="28"/>
          <w:szCs w:val="32"/>
        </w:rPr>
        <w:sectPr w:rsidR="00153E16" w:rsidRPr="00957769" w:rsidSect="002C5CFE">
          <w:footerReference w:type="default" r:id="rId8"/>
          <w:footerReference w:type="first" r:id="rId9"/>
          <w:pgSz w:w="11906" w:h="16838"/>
          <w:pgMar w:top="1134" w:right="850" w:bottom="1134" w:left="1134" w:header="708" w:footer="708" w:gutter="0"/>
          <w:pgNumType w:start="0"/>
          <w:cols w:space="708"/>
          <w:docGrid w:linePitch="360"/>
        </w:sectPr>
      </w:pPr>
      <w:r>
        <w:rPr>
          <w:rFonts w:cs="Times New Roman"/>
          <w:bCs/>
          <w:sz w:val="28"/>
          <w:szCs w:val="32"/>
        </w:rPr>
        <w:t>2016</w:t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2660268"/>
      </w:sdtPr>
      <w:sdtContent>
        <w:p w:rsidR="0020386B" w:rsidRDefault="0020386B" w:rsidP="00F032AD">
          <w:pPr>
            <w:pStyle w:val="af4"/>
            <w:jc w:val="center"/>
            <w:rPr>
              <w:sz w:val="52"/>
            </w:rPr>
          </w:pPr>
          <w:r w:rsidRPr="00F032AD">
            <w:rPr>
              <w:sz w:val="52"/>
            </w:rPr>
            <w:t>Оглавление</w:t>
          </w:r>
        </w:p>
        <w:p w:rsidR="00F032AD" w:rsidRPr="00F032AD" w:rsidRDefault="00F032AD" w:rsidP="00F032AD"/>
        <w:p w:rsidR="004D1595" w:rsidRDefault="00465D63" w:rsidP="004D1595">
          <w:pPr>
            <w:pStyle w:val="11"/>
            <w:tabs>
              <w:tab w:val="right" w:leader="dot" w:pos="9628"/>
            </w:tabs>
            <w:rPr>
              <w:rFonts w:asciiTheme="minorHAnsi" w:hAnsiTheme="minorHAnsi" w:cstheme="minorBidi"/>
              <w:b w:val="0"/>
              <w:noProof/>
              <w:sz w:val="22"/>
              <w:szCs w:val="22"/>
              <w:lang w:eastAsia="ru-RU"/>
            </w:rPr>
          </w:pPr>
          <w:r>
            <w:fldChar w:fldCharType="begin"/>
          </w:r>
          <w:r w:rsidR="0020386B">
            <w:instrText xml:space="preserve"> TOC \o "1-3" \h \z \u </w:instrText>
          </w:r>
          <w:r>
            <w:fldChar w:fldCharType="separate"/>
          </w:r>
        </w:p>
        <w:p w:rsidR="004D1595" w:rsidRDefault="004D1595">
          <w:pPr>
            <w:pStyle w:val="11"/>
            <w:tabs>
              <w:tab w:val="right" w:leader="dot" w:pos="9628"/>
            </w:tabs>
            <w:rPr>
              <w:rFonts w:asciiTheme="minorHAnsi" w:hAnsiTheme="minorHAnsi" w:cstheme="minorBidi"/>
              <w:b w:val="0"/>
              <w:noProof/>
              <w:sz w:val="22"/>
              <w:szCs w:val="22"/>
              <w:lang w:eastAsia="ru-RU"/>
            </w:rPr>
          </w:pPr>
        </w:p>
        <w:p w:rsidR="004D1595" w:rsidRDefault="0098281D">
          <w:pPr>
            <w:pStyle w:val="21"/>
            <w:tabs>
              <w:tab w:val="left" w:pos="660"/>
              <w:tab w:val="right" w:leader="dot" w:pos="9628"/>
            </w:tabs>
            <w:rPr>
              <w:noProof/>
              <w:lang w:eastAsia="ru-RU"/>
            </w:rPr>
          </w:pPr>
          <w:hyperlink w:anchor="_Toc404528577" w:history="1">
            <w:r w:rsidR="004D1595" w:rsidRPr="00833E42">
              <w:rPr>
                <w:rStyle w:val="a8"/>
                <w:noProof/>
              </w:rPr>
              <w:t>1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Задание на проектирование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77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2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660"/>
              <w:tab w:val="right" w:leader="dot" w:pos="9628"/>
            </w:tabs>
            <w:rPr>
              <w:noProof/>
              <w:lang w:eastAsia="ru-RU"/>
            </w:rPr>
          </w:pPr>
          <w:hyperlink w:anchor="_Toc404528579" w:history="1">
            <w:r w:rsidR="004D1595" w:rsidRPr="00833E42">
              <w:rPr>
                <w:rStyle w:val="a8"/>
                <w:noProof/>
              </w:rPr>
              <w:t>2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Описание схемы усилителя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79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5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660"/>
              <w:tab w:val="right" w:leader="dot" w:pos="9628"/>
            </w:tabs>
            <w:rPr>
              <w:noProof/>
              <w:lang w:eastAsia="ru-RU"/>
            </w:rPr>
          </w:pPr>
          <w:hyperlink w:anchor="_Toc404528581" w:history="1">
            <w:r w:rsidR="004D1595" w:rsidRPr="00833E42">
              <w:rPr>
                <w:rStyle w:val="a8"/>
                <w:noProof/>
              </w:rPr>
              <w:t>3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Расчет основных параметров усилителя и элементов принципиальной схемы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81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7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880"/>
              <w:tab w:val="right" w:leader="dot" w:pos="9628"/>
            </w:tabs>
            <w:rPr>
              <w:noProof/>
              <w:lang w:eastAsia="ru-RU"/>
            </w:rPr>
          </w:pPr>
          <w:hyperlink w:anchor="_Toc404528582" w:history="1">
            <w:r w:rsidR="004D1595" w:rsidRPr="00833E42">
              <w:rPr>
                <w:rStyle w:val="a8"/>
                <w:noProof/>
              </w:rPr>
              <w:t>3.1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Расчет элементов схемы по постоянному току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82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7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1100"/>
              <w:tab w:val="right" w:leader="dot" w:pos="9628"/>
            </w:tabs>
            <w:rPr>
              <w:noProof/>
              <w:lang w:eastAsia="ru-RU"/>
            </w:rPr>
          </w:pPr>
          <w:hyperlink w:anchor="_Toc404528584" w:history="1">
            <w:r w:rsidR="004D1595" w:rsidRPr="00833E42">
              <w:rPr>
                <w:rStyle w:val="a8"/>
                <w:noProof/>
              </w:rPr>
              <w:t>3.1.1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 xml:space="preserve">Предварительный расчет резисторов диода </w:t>
            </w:r>
            <w:r w:rsidR="004D1595" w:rsidRPr="00833E42">
              <w:rPr>
                <w:rStyle w:val="a8"/>
                <w:noProof/>
                <w:lang w:val="en-US"/>
              </w:rPr>
              <w:t>V</w:t>
            </w:r>
            <w:r w:rsidR="004D1595" w:rsidRPr="00833E42">
              <w:rPr>
                <w:rStyle w:val="a8"/>
                <w:noProof/>
              </w:rPr>
              <w:t>1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84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8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1100"/>
              <w:tab w:val="right" w:leader="dot" w:pos="9628"/>
            </w:tabs>
            <w:rPr>
              <w:noProof/>
              <w:lang w:eastAsia="ru-RU"/>
            </w:rPr>
          </w:pPr>
          <w:hyperlink w:anchor="_Toc404528585" w:history="1">
            <w:r w:rsidR="004D1595" w:rsidRPr="00833E42">
              <w:rPr>
                <w:rStyle w:val="a8"/>
                <w:noProof/>
              </w:rPr>
              <w:t>3.1.2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 xml:space="preserve">Предварительный расчет по постоянному току каскада  на полевом транзисторе </w:t>
            </w:r>
            <w:r w:rsidR="004D1595" w:rsidRPr="00833E42">
              <w:rPr>
                <w:rStyle w:val="a8"/>
                <w:noProof/>
                <w:lang w:val="en-US"/>
              </w:rPr>
              <w:t>V</w:t>
            </w:r>
            <w:r w:rsidR="004D1595" w:rsidRPr="00833E42">
              <w:rPr>
                <w:rStyle w:val="a8"/>
                <w:noProof/>
              </w:rPr>
              <w:t>2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85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9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1100"/>
              <w:tab w:val="right" w:leader="dot" w:pos="9628"/>
            </w:tabs>
            <w:rPr>
              <w:noProof/>
              <w:lang w:eastAsia="ru-RU"/>
            </w:rPr>
          </w:pPr>
          <w:hyperlink w:anchor="_Toc404528586" w:history="1">
            <w:r w:rsidR="004D1595" w:rsidRPr="00833E42">
              <w:rPr>
                <w:rStyle w:val="a8"/>
                <w:noProof/>
              </w:rPr>
              <w:t>3.1.3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 xml:space="preserve">Расчет по постоянному току каскадов  на биполярных транзисторах </w:t>
            </w:r>
            <w:r w:rsidR="004D1595" w:rsidRPr="00833E42">
              <w:rPr>
                <w:rStyle w:val="a8"/>
                <w:noProof/>
                <w:lang w:val="en-US"/>
              </w:rPr>
              <w:t>V</w:t>
            </w:r>
            <w:r w:rsidR="004D1595" w:rsidRPr="00833E42">
              <w:rPr>
                <w:rStyle w:val="a8"/>
                <w:noProof/>
              </w:rPr>
              <w:t xml:space="preserve">3, </w:t>
            </w:r>
            <w:r w:rsidR="004D1595" w:rsidRPr="00833E42">
              <w:rPr>
                <w:rStyle w:val="a8"/>
                <w:noProof/>
                <w:lang w:val="en-US"/>
              </w:rPr>
              <w:t>V</w:t>
            </w:r>
            <w:r w:rsidR="004D1595" w:rsidRPr="00833E42">
              <w:rPr>
                <w:rStyle w:val="a8"/>
                <w:noProof/>
              </w:rPr>
              <w:t>4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86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12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1100"/>
              <w:tab w:val="right" w:leader="dot" w:pos="9628"/>
            </w:tabs>
            <w:rPr>
              <w:noProof/>
              <w:lang w:eastAsia="ru-RU"/>
            </w:rPr>
          </w:pPr>
          <w:hyperlink w:anchor="_Toc404528587" w:history="1">
            <w:r w:rsidR="004D1595" w:rsidRPr="00833E42">
              <w:rPr>
                <w:rStyle w:val="a8"/>
                <w:noProof/>
              </w:rPr>
              <w:t>3.1.4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Расчет по постоянному току в схеме на ОУ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87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13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1100"/>
              <w:tab w:val="right" w:leader="dot" w:pos="9628"/>
            </w:tabs>
            <w:rPr>
              <w:noProof/>
              <w:lang w:eastAsia="ru-RU"/>
            </w:rPr>
          </w:pPr>
          <w:hyperlink w:anchor="_Toc404528588" w:history="1">
            <w:r w:rsidR="004D1595" w:rsidRPr="00833E42">
              <w:rPr>
                <w:rStyle w:val="a8"/>
                <w:noProof/>
              </w:rPr>
              <w:t>3.1.5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Проверка расчета по постоянному току с помощью компьютера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88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14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660"/>
              <w:tab w:val="right" w:leader="dot" w:pos="9628"/>
            </w:tabs>
            <w:rPr>
              <w:noProof/>
              <w:lang w:eastAsia="ru-RU"/>
            </w:rPr>
          </w:pPr>
          <w:hyperlink w:anchor="_Toc404528589" w:history="1">
            <w:r w:rsidR="004D1595" w:rsidRPr="00833E42">
              <w:rPr>
                <w:rStyle w:val="a8"/>
                <w:noProof/>
              </w:rPr>
              <w:t>4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Расчет по сигналу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89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17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660"/>
              <w:tab w:val="right" w:leader="dot" w:pos="9628"/>
            </w:tabs>
            <w:rPr>
              <w:noProof/>
              <w:lang w:eastAsia="ru-RU"/>
            </w:rPr>
          </w:pPr>
          <w:hyperlink w:anchor="_Toc404528591" w:history="1">
            <w:r w:rsidR="004D1595" w:rsidRPr="00833E42">
              <w:rPr>
                <w:rStyle w:val="a8"/>
                <w:noProof/>
              </w:rPr>
              <w:t>5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Сравнение полученных результатов с требованиями технического задания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91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24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660"/>
              <w:tab w:val="right" w:leader="dot" w:pos="9628"/>
            </w:tabs>
            <w:rPr>
              <w:noProof/>
              <w:lang w:eastAsia="ru-RU"/>
            </w:rPr>
          </w:pPr>
          <w:hyperlink w:anchor="_Toc404528594" w:history="1">
            <w:r w:rsidR="004D1595" w:rsidRPr="00833E42">
              <w:rPr>
                <w:rStyle w:val="a8"/>
                <w:noProof/>
              </w:rPr>
              <w:t>6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Чертеж принципиальной схемы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94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26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4D1595" w:rsidRDefault="0098281D">
          <w:pPr>
            <w:pStyle w:val="21"/>
            <w:tabs>
              <w:tab w:val="left" w:pos="660"/>
              <w:tab w:val="right" w:leader="dot" w:pos="9628"/>
            </w:tabs>
            <w:rPr>
              <w:noProof/>
              <w:lang w:eastAsia="ru-RU"/>
            </w:rPr>
          </w:pPr>
          <w:hyperlink w:anchor="_Toc404528595" w:history="1">
            <w:r w:rsidR="004D1595" w:rsidRPr="00833E42">
              <w:rPr>
                <w:rStyle w:val="a8"/>
                <w:noProof/>
              </w:rPr>
              <w:t>7.</w:t>
            </w:r>
            <w:r w:rsidR="004D1595">
              <w:rPr>
                <w:noProof/>
                <w:lang w:eastAsia="ru-RU"/>
              </w:rPr>
              <w:tab/>
            </w:r>
            <w:r w:rsidR="004D1595" w:rsidRPr="00833E42">
              <w:rPr>
                <w:rStyle w:val="a8"/>
                <w:noProof/>
              </w:rPr>
              <w:t>Список используемой литературы</w:t>
            </w:r>
            <w:r w:rsidR="004D1595">
              <w:rPr>
                <w:noProof/>
                <w:webHidden/>
              </w:rPr>
              <w:tab/>
            </w:r>
            <w:r w:rsidR="00465D63">
              <w:rPr>
                <w:noProof/>
                <w:webHidden/>
              </w:rPr>
              <w:fldChar w:fldCharType="begin"/>
            </w:r>
            <w:r w:rsidR="004D1595">
              <w:rPr>
                <w:noProof/>
                <w:webHidden/>
              </w:rPr>
              <w:instrText xml:space="preserve"> PAGEREF _Toc404528595 \h </w:instrText>
            </w:r>
            <w:r w:rsidR="00465D63">
              <w:rPr>
                <w:noProof/>
                <w:webHidden/>
              </w:rPr>
            </w:r>
            <w:r w:rsidR="00465D63">
              <w:rPr>
                <w:noProof/>
                <w:webHidden/>
              </w:rPr>
              <w:fldChar w:fldCharType="separate"/>
            </w:r>
            <w:r w:rsidR="003A1E0A">
              <w:rPr>
                <w:noProof/>
                <w:webHidden/>
              </w:rPr>
              <w:t>28</w:t>
            </w:r>
            <w:r w:rsidR="00465D63">
              <w:rPr>
                <w:noProof/>
                <w:webHidden/>
              </w:rPr>
              <w:fldChar w:fldCharType="end"/>
            </w:r>
          </w:hyperlink>
        </w:p>
        <w:p w:rsidR="0020386B" w:rsidRDefault="00465D63">
          <w:r>
            <w:fldChar w:fldCharType="end"/>
          </w:r>
        </w:p>
      </w:sdtContent>
    </w:sdt>
    <w:p w:rsidR="0088722F" w:rsidRDefault="0088722F" w:rsidP="0088722F">
      <w:pPr>
        <w:pStyle w:val="af4"/>
      </w:pPr>
    </w:p>
    <w:p w:rsidR="00437F0E" w:rsidRDefault="00437F0E" w:rsidP="0088722F">
      <w:pPr>
        <w:pStyle w:val="af4"/>
      </w:pPr>
    </w:p>
    <w:p w:rsidR="0088722F" w:rsidRDefault="0088722F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8722F" w:rsidRDefault="0088722F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8722F" w:rsidRDefault="0088722F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8722F" w:rsidRDefault="0088722F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8722F" w:rsidRDefault="0088722F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4D1595" w:rsidRDefault="004D1595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4D1595" w:rsidRDefault="004D1595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4D1595" w:rsidRDefault="004D1595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4D1595" w:rsidRDefault="004D1595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8722F" w:rsidRDefault="0088722F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8722F" w:rsidRDefault="0088722F" w:rsidP="00957769">
      <w:pPr>
        <w:pStyle w:val="aa"/>
        <w:tabs>
          <w:tab w:val="left" w:pos="426"/>
        </w:tabs>
        <w:spacing w:after="20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07315D" w:rsidRPr="00227732" w:rsidRDefault="0007315D" w:rsidP="00DE5825">
      <w:pPr>
        <w:pStyle w:val="2"/>
      </w:pPr>
      <w:bookmarkStart w:id="6" w:name="_Toc404528577"/>
      <w:r w:rsidRPr="00227732">
        <w:lastRenderedPageBreak/>
        <w:t>Задание на проектирование</w:t>
      </w:r>
      <w:bookmarkEnd w:id="6"/>
    </w:p>
    <w:p w:rsidR="002C5CFE" w:rsidRPr="00227732" w:rsidRDefault="002C5CFE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Содержанием курсового проекта является проектирование широкополосного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RC</w:t>
      </w:r>
      <w:r w:rsidRPr="00227732">
        <w:rPr>
          <w:rFonts w:ascii="Times New Roman" w:hAnsi="Times New Roman" w:cs="Times New Roman"/>
          <w:sz w:val="28"/>
          <w:szCs w:val="28"/>
        </w:rPr>
        <w:t>-усилителя, источником сигнала ко</w:t>
      </w:r>
      <w:r w:rsidR="00B22175" w:rsidRPr="00227732">
        <w:rPr>
          <w:rFonts w:ascii="Times New Roman" w:hAnsi="Times New Roman" w:cs="Times New Roman"/>
          <w:sz w:val="28"/>
          <w:szCs w:val="28"/>
        </w:rPr>
        <w:t>торого является генератор тока.</w:t>
      </w:r>
      <w:r w:rsidR="00FE3624">
        <w:rPr>
          <w:rFonts w:ascii="Times New Roman" w:hAnsi="Times New Roman" w:cs="Times New Roman"/>
          <w:sz w:val="28"/>
          <w:szCs w:val="28"/>
        </w:rPr>
        <w:t xml:space="preserve"> </w:t>
      </w:r>
      <w:r w:rsidR="007C71ED" w:rsidRPr="00227732">
        <w:rPr>
          <w:rFonts w:ascii="Times New Roman" w:hAnsi="Times New Roman" w:cs="Times New Roman"/>
          <w:sz w:val="28"/>
          <w:szCs w:val="28"/>
        </w:rPr>
        <w:t>Подобные усилители находят широкое применение помимо оптической связи в видеоаппаратуре, а также в блоках управления радио- и видеотехникой. Особенность проектирования заключается в том, что по ряду показателей – стабильности коэффициента усиления, динамическому диапазону входных сигналов и полосы пропускания, к усилителям предъявляются достаточно высокие требования.</w:t>
      </w:r>
    </w:p>
    <w:p w:rsidR="002C5CFE" w:rsidRPr="00227732" w:rsidRDefault="002C5CFE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Задание на курсовой проект представляет собой технические условия, по которым надлежит спроектировать устройство, работающее в режиме </w:t>
      </w:r>
      <w:r w:rsidRPr="00227732">
        <w:rPr>
          <w:rFonts w:ascii="Times New Roman" w:hAnsi="Times New Roman" w:cs="Times New Roman"/>
          <w:i/>
          <w:sz w:val="28"/>
          <w:szCs w:val="28"/>
        </w:rPr>
        <w:t>малогосигнала.</w:t>
      </w:r>
      <w:r w:rsidRPr="00227732">
        <w:rPr>
          <w:rFonts w:ascii="Times New Roman" w:hAnsi="Times New Roman" w:cs="Times New Roman"/>
          <w:sz w:val="28"/>
          <w:szCs w:val="28"/>
        </w:rPr>
        <w:t xml:space="preserve"> В задании указываются следующие данные:</w:t>
      </w: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 тип полевого транзистора;</w:t>
      </w: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 тип биполярного транзистора;</w:t>
      </w: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 тип операционного усилителя;</w:t>
      </w: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 напряжение источника питания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27732">
        <w:rPr>
          <w:rFonts w:ascii="Times New Roman" w:hAnsi="Times New Roman" w:cs="Times New Roman"/>
          <w:sz w:val="28"/>
          <w:szCs w:val="28"/>
        </w:rPr>
        <w:t>;</w:t>
      </w: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 сопротивление внешней нагрузки </w:t>
      </w:r>
      <w:r w:rsidRPr="00227732">
        <w:rPr>
          <w:rFonts w:ascii="Times New Roman" w:hAnsi="Times New Roman" w:cs="Times New Roman"/>
          <w:i/>
          <w:sz w:val="28"/>
          <w:szCs w:val="28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227732">
        <w:rPr>
          <w:rFonts w:ascii="Times New Roman" w:hAnsi="Times New Roman" w:cs="Times New Roman"/>
          <w:sz w:val="28"/>
          <w:szCs w:val="28"/>
        </w:rPr>
        <w:t>;</w:t>
      </w: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 нижняя рабочая часто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;</w:t>
      </w: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 верхняя рабочая частот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227732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2768F8" w:rsidRPr="00227732" w:rsidRDefault="002768F8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 выходное напряжение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27732">
        <w:rPr>
          <w:rFonts w:ascii="Times New Roman" w:hAnsi="Times New Roman" w:cs="Times New Roman"/>
          <w:sz w:val="28"/>
          <w:szCs w:val="28"/>
        </w:rPr>
        <w:t>.</w:t>
      </w:r>
    </w:p>
    <w:p w:rsidR="002C5CFE" w:rsidRPr="00227732" w:rsidRDefault="002C5CFE" w:rsidP="00BE09E5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6E94" w:rsidRPr="00227732" w:rsidRDefault="00A56E94" w:rsidP="00BE09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Последние три цифры зачетной книжки студента определяют технические требования к курсовому проекту. </w:t>
      </w:r>
    </w:p>
    <w:p w:rsidR="003C50B7" w:rsidRPr="00227732" w:rsidRDefault="003C50B7" w:rsidP="003C50B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C50B7" w:rsidRPr="00227732" w:rsidRDefault="003C50B7" w:rsidP="003C50B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C50B7" w:rsidRPr="00227732" w:rsidRDefault="003C50B7" w:rsidP="003C50B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C50B7" w:rsidRPr="00227732" w:rsidRDefault="003C50B7" w:rsidP="003C50B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Первая цифра из них определяет классификационный индекс полевого транзистора КП 307 и его параметры, приведенные в табл. 1. </w:t>
      </w:r>
    </w:p>
    <w:p w:rsidR="00A56E94" w:rsidRPr="00227732" w:rsidRDefault="00BE09E5" w:rsidP="00BE09E5">
      <w:pPr>
        <w:spacing w:line="262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lastRenderedPageBreak/>
        <w:t>Табл.</w:t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 1</w:t>
      </w:r>
    </w:p>
    <w:tbl>
      <w:tblPr>
        <w:tblW w:w="4830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72"/>
        <w:gridCol w:w="2467"/>
        <w:gridCol w:w="2157"/>
        <w:gridCol w:w="1944"/>
        <w:gridCol w:w="2279"/>
      </w:tblGrid>
      <w:tr w:rsidR="00A56E94" w:rsidRPr="00227732" w:rsidTr="004B03AA">
        <w:trPr>
          <w:trHeight w:val="980"/>
        </w:trPr>
        <w:tc>
          <w:tcPr>
            <w:tcW w:w="353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4B03AA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4B03AA">
            <w:pPr>
              <w:spacing w:line="26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br/>
              <w:t>транзистора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4B03AA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Начальный</w:t>
            </w:r>
            <w:r w:rsidR="004B03AA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ок стока</w:t>
            </w:r>
            <w:r w:rsidR="004B03AA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ач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4B03AA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Крутизна</w:t>
            </w:r>
            <w:r w:rsidR="004B03AA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  <w:r w:rsidR="004B03AA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 м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4B03AA">
            <w:pPr>
              <w:spacing w:line="262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Напряжение</w:t>
            </w:r>
            <w:r w:rsidR="004B03AA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отсечки</w:t>
            </w:r>
            <w:r w:rsidR="004B03AA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тс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 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  <w:tr w:rsidR="00E461DF" w:rsidRPr="00227732" w:rsidTr="004B03AA">
        <w:trPr>
          <w:trHeight w:val="68"/>
        </w:trPr>
        <w:tc>
          <w:tcPr>
            <w:tcW w:w="35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E461DF" w:rsidRPr="00227732" w:rsidRDefault="008055DA" w:rsidP="004B03A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</w:t>
            </w:r>
          </w:p>
        </w:tc>
        <w:tc>
          <w:tcPr>
            <w:tcW w:w="12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E461DF" w:rsidRPr="00227732" w:rsidRDefault="00E461DF" w:rsidP="004B03A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227732">
              <w:rPr>
                <w:rFonts w:ascii="Times New Roman" w:hAnsi="Times New Roman" w:cs="Times New Roman"/>
              </w:rPr>
              <w:t>КП 307</w:t>
            </w:r>
            <w:r w:rsidR="008055DA">
              <w:rPr>
                <w:rFonts w:ascii="Times New Roman" w:hAnsi="Times New Roman" w:cs="Times New Roman"/>
                <w:sz w:val="28"/>
              </w:rPr>
              <w:t>А</w:t>
            </w:r>
          </w:p>
        </w:tc>
        <w:tc>
          <w:tcPr>
            <w:tcW w:w="11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E461DF" w:rsidRPr="00227732" w:rsidRDefault="008055DA" w:rsidP="004B03A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02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E461DF" w:rsidRPr="00227732" w:rsidRDefault="008055DA" w:rsidP="004B03A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9</w:t>
            </w:r>
          </w:p>
        </w:tc>
        <w:tc>
          <w:tcPr>
            <w:tcW w:w="119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E461DF" w:rsidRPr="00227732" w:rsidRDefault="008055DA" w:rsidP="004B03A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1</w:t>
            </w:r>
            <w:r w:rsidR="00E461DF" w:rsidRPr="00227732">
              <w:rPr>
                <w:rFonts w:ascii="Times New Roman" w:hAnsi="Times New Roman" w:cs="Times New Roman"/>
                <w:sz w:val="28"/>
              </w:rPr>
              <w:t>.5</w:t>
            </w:r>
          </w:p>
        </w:tc>
      </w:tr>
    </w:tbl>
    <w:p w:rsidR="009A7B19" w:rsidRPr="00227732" w:rsidRDefault="009A7B19" w:rsidP="002C5CFE">
      <w:pPr>
        <w:spacing w:before="120" w:line="262" w:lineRule="auto"/>
        <w:jc w:val="both"/>
        <w:rPr>
          <w:rFonts w:ascii="Times New Roman" w:hAnsi="Times New Roman" w:cs="Times New Roman"/>
          <w:b/>
          <w:sz w:val="24"/>
          <w:u w:val="single"/>
        </w:rPr>
      </w:pPr>
    </w:p>
    <w:p w:rsidR="002C5CFE" w:rsidRPr="00227732" w:rsidRDefault="003C50B7" w:rsidP="002C5CFE">
      <w:pPr>
        <w:spacing w:before="120" w:line="262" w:lineRule="auto"/>
        <w:jc w:val="both"/>
        <w:rPr>
          <w:rFonts w:ascii="Times New Roman" w:hAnsi="Times New Roman" w:cs="Times New Roman"/>
          <w:sz w:val="28"/>
        </w:rPr>
      </w:pPr>
      <w:r w:rsidRPr="00227732">
        <w:rPr>
          <w:rFonts w:ascii="Times New Roman" w:hAnsi="Times New Roman" w:cs="Times New Roman"/>
          <w:b/>
          <w:sz w:val="24"/>
          <w:u w:val="single"/>
        </w:rPr>
        <w:t>КП 307</w:t>
      </w:r>
      <w:r w:rsidR="008055DA">
        <w:rPr>
          <w:rFonts w:ascii="Times New Roman" w:hAnsi="Times New Roman" w:cs="Times New Roman"/>
          <w:b/>
          <w:sz w:val="28"/>
          <w:u w:val="single"/>
        </w:rPr>
        <w:t>А</w:t>
      </w:r>
      <w:r w:rsidRPr="00227732">
        <w:rPr>
          <w:rFonts w:ascii="Times New Roman" w:hAnsi="Times New Roman" w:cs="Times New Roman"/>
          <w:sz w:val="32"/>
        </w:rPr>
        <w:t xml:space="preserve">– </w:t>
      </w:r>
      <w:r w:rsidR="002C5CFE" w:rsidRPr="00227732">
        <w:rPr>
          <w:rFonts w:ascii="Times New Roman" w:hAnsi="Times New Roman" w:cs="Times New Roman"/>
          <w:sz w:val="28"/>
        </w:rPr>
        <w:t>Кремниевый транзистор малой мощности сред</w:t>
      </w:r>
      <w:r w:rsidR="004F18E6">
        <w:rPr>
          <w:rFonts w:ascii="Times New Roman" w:hAnsi="Times New Roman" w:cs="Times New Roman"/>
          <w:sz w:val="28"/>
        </w:rPr>
        <w:t>нечастотный, номер разработки 07</w:t>
      </w:r>
      <w:r w:rsidR="00830485">
        <w:rPr>
          <w:rFonts w:ascii="Times New Roman" w:hAnsi="Times New Roman" w:cs="Times New Roman"/>
          <w:sz w:val="28"/>
        </w:rPr>
        <w:t xml:space="preserve">, группа </w:t>
      </w:r>
      <w:r w:rsidR="004F18E6">
        <w:rPr>
          <w:rFonts w:ascii="Times New Roman" w:hAnsi="Times New Roman" w:cs="Times New Roman"/>
          <w:sz w:val="28"/>
        </w:rPr>
        <w:t>А</w:t>
      </w:r>
      <w:r w:rsidR="002C5CFE" w:rsidRPr="00227732">
        <w:rPr>
          <w:rFonts w:ascii="Times New Roman" w:hAnsi="Times New Roman" w:cs="Times New Roman"/>
          <w:sz w:val="28"/>
        </w:rPr>
        <w:t xml:space="preserve"> (</w:t>
      </w:r>
      <w:r w:rsidRPr="00227732">
        <w:rPr>
          <w:rFonts w:ascii="Times New Roman" w:hAnsi="Times New Roman" w:cs="Times New Roman"/>
          <w:sz w:val="28"/>
        </w:rPr>
        <w:t>Транзистор изготовлен на основе кремния. Тип – полевой. Цифра 3 означает, что данный тип транзистора относится к маломощным высокочастотным транзисторам со следующими частотными свойствам</w:t>
      </w:r>
      <w:r w:rsidR="004F18E6">
        <w:rPr>
          <w:rFonts w:ascii="Times New Roman" w:hAnsi="Times New Roman" w:cs="Times New Roman"/>
          <w:sz w:val="28"/>
        </w:rPr>
        <w:t>и: 30 &lt; f гр&lt; 300  Мгц. Цифры 07</w:t>
      </w:r>
      <w:r w:rsidRPr="00227732">
        <w:rPr>
          <w:rFonts w:ascii="Times New Roman" w:hAnsi="Times New Roman" w:cs="Times New Roman"/>
          <w:sz w:val="28"/>
        </w:rPr>
        <w:t xml:space="preserve"> указывают порядковый номер разработки.</w:t>
      </w:r>
      <w:r w:rsidR="004F18E6">
        <w:rPr>
          <w:rFonts w:ascii="Times New Roman" w:hAnsi="Times New Roman" w:cs="Times New Roman"/>
          <w:sz w:val="28"/>
        </w:rPr>
        <w:t xml:space="preserve"> Буква А</w:t>
      </w:r>
      <w:r w:rsidR="002C5CFE" w:rsidRPr="00227732">
        <w:rPr>
          <w:rFonts w:ascii="Times New Roman" w:hAnsi="Times New Roman" w:cs="Times New Roman"/>
          <w:sz w:val="28"/>
        </w:rPr>
        <w:t xml:space="preserve"> обозначает группу технологического типа прибора).</w:t>
      </w:r>
    </w:p>
    <w:p w:rsidR="00A56E94" w:rsidRPr="00227732" w:rsidRDefault="003C50B7" w:rsidP="002C5CFE">
      <w:pPr>
        <w:spacing w:before="120" w:line="26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Напряжение затвор–исток для всех транзисторов принимаем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–1</w:t>
      </w:r>
      <w:r w:rsidRPr="00227732">
        <w:rPr>
          <w:rFonts w:ascii="Times New Roman" w:hAnsi="Times New Roman" w:cs="Times New Roman"/>
          <w:sz w:val="28"/>
          <w:szCs w:val="28"/>
        </w:rPr>
        <w:br/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Входная емкость </w:t>
      </w:r>
      <w:r w:rsidR="00A56E94" w:rsidRPr="0022773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A56E94" w:rsidRPr="00227732">
        <w:rPr>
          <w:rFonts w:ascii="Times New Roman" w:hAnsi="Times New Roman" w:cs="Times New Roman"/>
          <w:sz w:val="28"/>
          <w:szCs w:val="28"/>
          <w:vertAlign w:val="subscript"/>
        </w:rPr>
        <w:t>ЗИ </w:t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= 5 пФ, проходная емкость </w:t>
      </w:r>
      <w:r w:rsidR="00A56E94"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="00A56E94" w:rsidRPr="00227732">
        <w:rPr>
          <w:rFonts w:ascii="Times New Roman" w:hAnsi="Times New Roman" w:cs="Times New Roman"/>
          <w:sz w:val="28"/>
          <w:szCs w:val="28"/>
          <w:vertAlign w:val="subscript"/>
        </w:rPr>
        <w:t>ЗС </w:t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= 1,5 пФ. </w:t>
      </w:r>
    </w:p>
    <w:p w:rsidR="002C5CFE" w:rsidRPr="00227732" w:rsidRDefault="002C5CFE" w:rsidP="002C5CFE">
      <w:pPr>
        <w:spacing w:before="120" w:line="262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56E94" w:rsidRPr="00227732" w:rsidRDefault="00A56E94" w:rsidP="00BE09E5">
      <w:pPr>
        <w:spacing w:line="262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Вторая цифра из трех последних определяет типы биполярных транзисторов.</w:t>
      </w:r>
    </w:p>
    <w:p w:rsidR="00A56E94" w:rsidRPr="00227732" w:rsidRDefault="00BE09E5" w:rsidP="00BE09E5">
      <w:pPr>
        <w:spacing w:line="228" w:lineRule="auto"/>
        <w:ind w:firstLine="567"/>
        <w:jc w:val="right"/>
        <w:outlineLvl w:val="0"/>
        <w:rPr>
          <w:rFonts w:ascii="Times New Roman" w:hAnsi="Times New Roman" w:cs="Times New Roman"/>
          <w:sz w:val="28"/>
          <w:szCs w:val="28"/>
        </w:rPr>
      </w:pPr>
      <w:bookmarkStart w:id="7" w:name="_Toc404511781"/>
      <w:bookmarkStart w:id="8" w:name="_Toc404513816"/>
      <w:bookmarkStart w:id="9" w:name="_Toc404513922"/>
      <w:bookmarkStart w:id="10" w:name="_Toc404514447"/>
      <w:bookmarkStart w:id="11" w:name="_Toc404528578"/>
      <w:r w:rsidRPr="00227732">
        <w:rPr>
          <w:rFonts w:ascii="Times New Roman" w:hAnsi="Times New Roman" w:cs="Times New Roman"/>
          <w:sz w:val="28"/>
          <w:szCs w:val="28"/>
        </w:rPr>
        <w:t>Табл.</w:t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 2</w:t>
      </w:r>
      <w:bookmarkEnd w:id="7"/>
      <w:bookmarkEnd w:id="8"/>
      <w:bookmarkEnd w:id="9"/>
      <w:bookmarkEnd w:id="10"/>
      <w:bookmarkEnd w:id="11"/>
    </w:p>
    <w:tbl>
      <w:tblPr>
        <w:tblW w:w="4895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57"/>
        <w:gridCol w:w="1827"/>
        <w:gridCol w:w="864"/>
        <w:gridCol w:w="1109"/>
        <w:gridCol w:w="866"/>
        <w:gridCol w:w="986"/>
        <w:gridCol w:w="997"/>
        <w:gridCol w:w="986"/>
        <w:gridCol w:w="635"/>
        <w:gridCol w:w="820"/>
      </w:tblGrid>
      <w:tr w:rsidR="00A56E94" w:rsidRPr="00227732" w:rsidTr="00546A59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  <w:p w:rsidR="00A56E94" w:rsidRPr="00227732" w:rsidRDefault="00A965BC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="00A56E94" w:rsidRPr="00227732">
              <w:rPr>
                <w:rFonts w:ascii="Times New Roman" w:hAnsi="Times New Roman" w:cs="Times New Roman"/>
                <w:sz w:val="28"/>
                <w:szCs w:val="28"/>
              </w:rPr>
              <w:t>ранзистора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</w:rPr>
              <w:t>Р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э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к 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1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</w:p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МГц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пФ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:rsidR="00A56E94" w:rsidRPr="00227732" w:rsidRDefault="00A56E94" w:rsidP="00AD601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пс</w:t>
            </w:r>
          </w:p>
        </w:tc>
      </w:tr>
      <w:tr w:rsidR="00546A59" w:rsidTr="00546A59">
        <w:trPr>
          <w:trHeight w:val="739"/>
          <w:jc w:val="center"/>
        </w:trPr>
        <w:tc>
          <w:tcPr>
            <w:tcW w:w="28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46A5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47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46A59">
              <w:rPr>
                <w:rFonts w:ascii="Times New Roman" w:hAnsi="Times New Roman" w:cs="Times New Roman"/>
                <w:sz w:val="28"/>
                <w:szCs w:val="28"/>
              </w:rPr>
              <w:t>КТ316В</w:t>
            </w:r>
          </w:p>
        </w:tc>
        <w:tc>
          <w:tcPr>
            <w:tcW w:w="44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46A59">
              <w:rPr>
                <w:rFonts w:ascii="Times New Roman" w:hAnsi="Times New Roman" w:cs="Times New Roman"/>
                <w:i/>
                <w:sz w:val="28"/>
                <w:szCs w:val="28"/>
              </w:rPr>
              <w:t>150</w:t>
            </w:r>
          </w:p>
        </w:tc>
        <w:tc>
          <w:tcPr>
            <w:tcW w:w="575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546A5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5</w:t>
            </w:r>
          </w:p>
        </w:tc>
        <w:tc>
          <w:tcPr>
            <w:tcW w:w="4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ind w:right="-105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546A5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30</w:t>
            </w:r>
          </w:p>
        </w:tc>
        <w:tc>
          <w:tcPr>
            <w:tcW w:w="5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546A5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20</w:t>
            </w:r>
          </w:p>
        </w:tc>
        <w:tc>
          <w:tcPr>
            <w:tcW w:w="517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546A5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40</w:t>
            </w:r>
          </w:p>
        </w:tc>
        <w:tc>
          <w:tcPr>
            <w:tcW w:w="511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546A5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80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46A59"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46A59" w:rsidRPr="00546A59" w:rsidRDefault="00546A59" w:rsidP="00546A59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46A59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</w:tr>
    </w:tbl>
    <w:p w:rsidR="009A7B19" w:rsidRPr="00227732" w:rsidRDefault="009A7B19" w:rsidP="009A7B1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C5CFE" w:rsidRPr="00227732" w:rsidRDefault="002C5CFE" w:rsidP="009A7B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227732">
        <w:rPr>
          <w:rFonts w:ascii="Times New Roman" w:hAnsi="Times New Roman" w:cs="Times New Roman"/>
          <w:b/>
          <w:sz w:val="32"/>
          <w:u w:val="single"/>
        </w:rPr>
        <w:t>КТ3</w:t>
      </w:r>
      <w:r w:rsidR="00546A59">
        <w:rPr>
          <w:rFonts w:ascii="Times New Roman" w:hAnsi="Times New Roman" w:cs="Times New Roman"/>
          <w:b/>
          <w:sz w:val="32"/>
          <w:u w:val="single"/>
        </w:rPr>
        <w:t>16В</w:t>
      </w:r>
      <w:r w:rsidR="009A7B19" w:rsidRPr="00227732">
        <w:rPr>
          <w:rFonts w:ascii="Times New Roman" w:hAnsi="Times New Roman" w:cs="Times New Roman"/>
          <w:sz w:val="28"/>
        </w:rPr>
        <w:t xml:space="preserve">–Кремниевый биполярный транзистор малой мощности среднечастотный, </w:t>
      </w:r>
      <w:r w:rsidR="00546A59">
        <w:rPr>
          <w:rFonts w:ascii="Times New Roman" w:hAnsi="Times New Roman" w:cs="Times New Roman"/>
          <w:sz w:val="28"/>
        </w:rPr>
        <w:t>группа В</w:t>
      </w:r>
      <w:r w:rsidR="009A7B19" w:rsidRPr="00227732">
        <w:rPr>
          <w:rFonts w:ascii="Times New Roman" w:hAnsi="Times New Roman" w:cs="Times New Roman"/>
          <w:sz w:val="28"/>
        </w:rPr>
        <w:t>.</w:t>
      </w:r>
    </w:p>
    <w:p w:rsidR="009A7B19" w:rsidRPr="00227732" w:rsidRDefault="009A7B19" w:rsidP="009A7B1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9A7B19" w:rsidRPr="00227732" w:rsidRDefault="009A7B19" w:rsidP="002C5CFE">
      <w:pPr>
        <w:spacing w:after="0" w:line="360" w:lineRule="auto"/>
        <w:ind w:left="567"/>
        <w:jc w:val="both"/>
        <w:rPr>
          <w:rFonts w:ascii="Times New Roman" w:hAnsi="Times New Roman" w:cs="Times New Roman"/>
          <w:sz w:val="28"/>
        </w:rPr>
      </w:pPr>
    </w:p>
    <w:p w:rsidR="009A7B19" w:rsidRPr="00227732" w:rsidRDefault="009A7B19" w:rsidP="002C5CFE">
      <w:pPr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A56E94" w:rsidRDefault="009A7B19" w:rsidP="00BE09E5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Третья цифра </w:t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из трех последних определяет величину напряжения источника питания </w:t>
      </w:r>
      <w:r w:rsidR="00A56E94" w:rsidRPr="00227732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="00A56E94" w:rsidRPr="002277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 (рис. 1), величину действующего значения выходного напряжения </w:t>
      </w:r>
      <w:r w:rsidR="00A56E94"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A56E94" w:rsidRPr="00227732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 и полосу пропускания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="00A56E94" w:rsidRPr="00227732">
        <w:rPr>
          <w:rFonts w:ascii="Times New Roman" w:hAnsi="Times New Roman" w:cs="Times New Roman"/>
          <w:sz w:val="28"/>
          <w:szCs w:val="28"/>
        </w:rPr>
        <w:t xml:space="preserve"> 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1A4B29" w:rsidRPr="00227732" w:rsidRDefault="001A4B29" w:rsidP="00BE09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6E94" w:rsidRPr="00227732" w:rsidRDefault="00A56E94" w:rsidP="00BE09E5">
      <w:pPr>
        <w:spacing w:line="228" w:lineRule="auto"/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lastRenderedPageBreak/>
        <w:t>Табл</w:t>
      </w:r>
      <w:r w:rsidR="00BE09E5" w:rsidRPr="00227732">
        <w:rPr>
          <w:rFonts w:ascii="Times New Roman" w:hAnsi="Times New Roman" w:cs="Times New Roman"/>
          <w:sz w:val="28"/>
          <w:szCs w:val="28"/>
        </w:rPr>
        <w:t>.</w:t>
      </w:r>
      <w:r w:rsidRPr="00227732">
        <w:rPr>
          <w:rFonts w:ascii="Times New Roman" w:hAnsi="Times New Roman" w:cs="Times New Roman"/>
          <w:sz w:val="28"/>
          <w:szCs w:val="28"/>
        </w:rPr>
        <w:t xml:space="preserve"> 3</w:t>
      </w:r>
    </w:p>
    <w:tbl>
      <w:tblPr>
        <w:tblW w:w="425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2"/>
        <w:gridCol w:w="1692"/>
        <w:gridCol w:w="2420"/>
        <w:gridCol w:w="1661"/>
        <w:gridCol w:w="2113"/>
      </w:tblGrid>
      <w:tr w:rsidR="00A56E94" w:rsidRPr="00227732" w:rsidTr="00546A59">
        <w:trPr>
          <w:trHeight w:val="1066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9A7B19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9A7B19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Источник</w:t>
            </w:r>
            <w:r w:rsidR="009A7B19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  <w:r w:rsidR="009A7B19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i/>
                <w:sz w:val="28"/>
                <w:szCs w:val="28"/>
              </w:rPr>
              <w:t>Е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9A7B19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Выходное</w:t>
            </w:r>
            <w:r w:rsidR="009A7B19" w:rsidRPr="00227732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напряжение</w:t>
            </w:r>
            <w:r w:rsidR="009A7B19" w:rsidRPr="00227732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н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9A7B19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Нижняя</w:t>
            </w:r>
            <w:r w:rsidR="009A7B19" w:rsidRPr="00227732">
              <w:rPr>
                <w:rFonts w:ascii="Times New Roman" w:eastAsia="Calibri" w:hAnsi="Times New Roman" w:cs="Times New Roman"/>
                <w:sz w:val="28"/>
                <w:szCs w:val="28"/>
              </w:rPr>
              <w:br/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частота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="009A7B19" w:rsidRPr="00227732">
              <w:rPr>
                <w:rFonts w:ascii="Times New Roman" w:hAnsi="Times New Roman" w:cs="Times New Roman"/>
                <w:sz w:val="28"/>
                <w:szCs w:val="28"/>
              </w:rPr>
              <w:t>, кГц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bottom"/>
          </w:tcPr>
          <w:p w:rsidR="00A56E94" w:rsidRPr="00227732" w:rsidRDefault="00A56E94" w:rsidP="009A7B19">
            <w:pPr>
              <w:spacing w:line="22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Верхняячастота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</m:oMath>
            <w:r w:rsidR="009A7B19" w:rsidRPr="00227732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</w:tr>
      <w:tr w:rsidR="00546A59" w:rsidTr="00546A59">
        <w:trPr>
          <w:jc w:val="center"/>
        </w:trPr>
        <w:tc>
          <w:tcPr>
            <w:tcW w:w="2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546A59">
              <w:rPr>
                <w:rFonts w:ascii="Times New Roman" w:hAnsi="Times New Roman" w:cs="Times New Roman"/>
                <w:sz w:val="28"/>
              </w:rPr>
              <w:t>8</w:t>
            </w:r>
          </w:p>
        </w:tc>
        <w:tc>
          <w:tcPr>
            <w:tcW w:w="10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546A59">
              <w:rPr>
                <w:rFonts w:ascii="Times New Roman" w:hAnsi="Times New Roman" w:cs="Times New Roman"/>
                <w:sz w:val="28"/>
              </w:rPr>
              <w:t>9</w:t>
            </w:r>
          </w:p>
        </w:tc>
        <w:tc>
          <w:tcPr>
            <w:tcW w:w="14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6A59" w:rsidRPr="00546A59" w:rsidRDefault="00546A59" w:rsidP="00546A59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546A59"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9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546A59">
              <w:rPr>
                <w:rFonts w:ascii="Times New Roman" w:hAnsi="Times New Roman" w:cs="Times New Roman"/>
                <w:sz w:val="28"/>
              </w:rPr>
              <w:t>30</w:t>
            </w:r>
          </w:p>
        </w:tc>
        <w:tc>
          <w:tcPr>
            <w:tcW w:w="12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46A59" w:rsidRPr="00546A59" w:rsidRDefault="00546A59" w:rsidP="00546A59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546A59">
              <w:rPr>
                <w:rFonts w:ascii="Times New Roman" w:hAnsi="Times New Roman" w:cs="Times New Roman"/>
                <w:sz w:val="28"/>
              </w:rPr>
              <w:t>1</w:t>
            </w:r>
          </w:p>
        </w:tc>
      </w:tr>
    </w:tbl>
    <w:p w:rsidR="009A7B19" w:rsidRPr="00227732" w:rsidRDefault="009A7B19" w:rsidP="00BE09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A7B19" w:rsidRPr="00227732" w:rsidRDefault="009A7B19" w:rsidP="00BE09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6E94" w:rsidRPr="00227732" w:rsidRDefault="00A56E94" w:rsidP="00435E1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Тип микросхемы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227732">
        <w:rPr>
          <w:rFonts w:ascii="Times New Roman" w:hAnsi="Times New Roman" w:cs="Times New Roman"/>
          <w:sz w:val="28"/>
          <w:szCs w:val="28"/>
        </w:rPr>
        <w:t>1 операционного усилителя (ОУ) определяется четным или нечетным значением третьей цифры из трех последних в за</w:t>
      </w:r>
      <w:r w:rsidR="00EB4D2C" w:rsidRPr="00227732">
        <w:rPr>
          <w:rFonts w:ascii="Times New Roman" w:hAnsi="Times New Roman" w:cs="Times New Roman"/>
          <w:sz w:val="28"/>
          <w:szCs w:val="28"/>
        </w:rPr>
        <w:t xml:space="preserve">четной книжке. </w:t>
      </w:r>
    </w:p>
    <w:p w:rsidR="004109C5" w:rsidRPr="00227732" w:rsidRDefault="004109C5" w:rsidP="00EB4D2C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A56E94" w:rsidRPr="00227732" w:rsidRDefault="00BE09E5" w:rsidP="00BE09E5">
      <w:pPr>
        <w:spacing w:line="228" w:lineRule="auto"/>
        <w:ind w:left="6372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Табл.</w:t>
      </w:r>
      <w:r w:rsidR="00A56E94" w:rsidRPr="00227732">
        <w:rPr>
          <w:rFonts w:ascii="Times New Roman" w:hAnsi="Times New Roman" w:cs="Times New Roman"/>
          <w:sz w:val="28"/>
          <w:szCs w:val="28"/>
        </w:rPr>
        <w:t xml:space="preserve"> 4</w:t>
      </w:r>
    </w:p>
    <w:tbl>
      <w:tblPr>
        <w:tblW w:w="4766" w:type="pct"/>
        <w:tblInd w:w="2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94"/>
        <w:gridCol w:w="1905"/>
        <w:gridCol w:w="3333"/>
        <w:gridCol w:w="2361"/>
      </w:tblGrid>
      <w:tr w:rsidR="00A56E94" w:rsidRPr="00227732" w:rsidTr="00EB4D2C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56E94" w:rsidRPr="00227732" w:rsidRDefault="00A56E94" w:rsidP="00EB4D2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ретья цифра в зачетной книжке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56E94" w:rsidRPr="00227732" w:rsidRDefault="00A56E94" w:rsidP="00EB4D2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ип ОУ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56E94" w:rsidRPr="00227732" w:rsidRDefault="00A56E94" w:rsidP="00EB4D2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 xml:space="preserve">Частота единичного 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усиления </w:t>
            </w: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МГц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56E94" w:rsidRPr="00227732" w:rsidRDefault="00A56E94" w:rsidP="00EB4D2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 xml:space="preserve">Коэффициент 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br/>
              <w:t>усиления ОУ, дБ</w:t>
            </w:r>
          </w:p>
        </w:tc>
      </w:tr>
      <w:tr w:rsidR="00A56E94" w:rsidRPr="00227732" w:rsidTr="00EB4D2C">
        <w:tc>
          <w:tcPr>
            <w:tcW w:w="9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56E94" w:rsidRPr="00227732" w:rsidRDefault="00546A59" w:rsidP="00EB4D2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EB4D2C" w:rsidRPr="0022773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3A7761" w:rsidRPr="00227732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  <w:r w:rsidR="00A56E94" w:rsidRPr="00227732">
              <w:rPr>
                <w:rFonts w:ascii="Times New Roman" w:hAnsi="Times New Roman" w:cs="Times New Roman"/>
                <w:sz w:val="28"/>
                <w:szCs w:val="28"/>
              </w:rPr>
              <w:t>етная</w:t>
            </w:r>
          </w:p>
        </w:tc>
        <w:tc>
          <w:tcPr>
            <w:tcW w:w="10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56E94" w:rsidRPr="00227732" w:rsidRDefault="00A56E94" w:rsidP="00EB4D2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PA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E503C7" w:rsidRPr="00227732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56E94" w:rsidRPr="00227732" w:rsidRDefault="00E503C7" w:rsidP="00EB4D2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1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A56E94" w:rsidRPr="00227732" w:rsidRDefault="00E503C7" w:rsidP="00EB4D2C">
            <w:pPr>
              <w:spacing w:line="22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</w:tr>
    </w:tbl>
    <w:p w:rsidR="00EB4D2C" w:rsidRPr="00227732" w:rsidRDefault="00EB4D2C" w:rsidP="00BE09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6E94" w:rsidRPr="00227732" w:rsidRDefault="00A56E94" w:rsidP="00BE09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Конденсаторы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–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выбираются равными 1…5 мкФ.</w:t>
      </w:r>
    </w:p>
    <w:p w:rsidR="00716342" w:rsidRPr="00227732" w:rsidRDefault="00A56E94" w:rsidP="00BE09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Ток источника сигнала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 xml:space="preserve"> = 1 мкА. Сопротивление внешней нагрузки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227732">
        <w:rPr>
          <w:rFonts w:ascii="Times New Roman" w:hAnsi="Times New Roman" w:cs="Times New Roman"/>
          <w:sz w:val="28"/>
          <w:szCs w:val="28"/>
        </w:rPr>
        <w:t xml:space="preserve"> = 3 кОм. </w:t>
      </w:r>
    </w:p>
    <w:p w:rsidR="00716342" w:rsidRPr="00227732" w:rsidRDefault="00716342">
      <w:pPr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br w:type="page"/>
      </w:r>
    </w:p>
    <w:p w:rsidR="0007315D" w:rsidRPr="00227732" w:rsidRDefault="008C0684" w:rsidP="00DE5825">
      <w:pPr>
        <w:pStyle w:val="2"/>
      </w:pPr>
      <w:bookmarkStart w:id="12" w:name="_Toc404528579"/>
      <w:r w:rsidRPr="00227732">
        <w:lastRenderedPageBreak/>
        <w:t>Описание схемы усилителя</w:t>
      </w:r>
      <w:bookmarkEnd w:id="12"/>
    </w:p>
    <w:p w:rsidR="008C0684" w:rsidRPr="00227732" w:rsidRDefault="008C0684" w:rsidP="008C0684">
      <w:pPr>
        <w:tabs>
          <w:tab w:val="left" w:pos="370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Принципиальная схема усилителя представлена на рис. 1. Усилитель состоит из предварительных каскадов и основного усилителя.</w:t>
      </w:r>
    </w:p>
    <w:p w:rsidR="004109C5" w:rsidRPr="00227732" w:rsidRDefault="004109C5" w:rsidP="004109C5">
      <w:pPr>
        <w:tabs>
          <w:tab w:val="left" w:pos="3705"/>
        </w:tabs>
        <w:jc w:val="center"/>
        <w:rPr>
          <w:rFonts w:ascii="Times New Roman" w:hAnsi="Times New Roman" w:cs="Times New Roman"/>
          <w:color w:val="0070C0"/>
          <w:sz w:val="28"/>
          <w:szCs w:val="28"/>
        </w:rPr>
      </w:pPr>
      <w:r w:rsidRPr="00227732">
        <w:rPr>
          <w:rFonts w:ascii="Times New Roman" w:hAnsi="Times New Roman" w:cs="Times New Roman"/>
          <w:noProof/>
          <w:color w:val="0070C0"/>
          <w:sz w:val="28"/>
          <w:szCs w:val="28"/>
          <w:lang w:eastAsia="ru-RU"/>
        </w:rPr>
        <w:drawing>
          <wp:inline distT="0" distB="0" distL="0" distR="0">
            <wp:extent cx="5791200" cy="2495550"/>
            <wp:effectExtent l="0" t="0" r="0" b="0"/>
            <wp:docPr id="31" name="Рисунок 2" descr="К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КП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9C5" w:rsidRPr="00227732" w:rsidRDefault="004109C5" w:rsidP="004109C5">
      <w:pPr>
        <w:tabs>
          <w:tab w:val="left" w:pos="3120"/>
        </w:tabs>
        <w:jc w:val="center"/>
        <w:outlineLvl w:val="0"/>
        <w:rPr>
          <w:rFonts w:ascii="Times New Roman" w:hAnsi="Times New Roman" w:cs="Times New Roman"/>
          <w:i/>
          <w:sz w:val="24"/>
          <w:szCs w:val="28"/>
        </w:rPr>
      </w:pPr>
      <w:bookmarkStart w:id="13" w:name="_Toc324711287"/>
      <w:bookmarkStart w:id="14" w:name="_Toc404511782"/>
      <w:bookmarkStart w:id="15" w:name="_Toc404513924"/>
      <w:bookmarkStart w:id="16" w:name="_Toc404514449"/>
      <w:bookmarkStart w:id="17" w:name="_Toc404528580"/>
      <w:r w:rsidRPr="00227732">
        <w:rPr>
          <w:rFonts w:ascii="Times New Roman" w:hAnsi="Times New Roman" w:cs="Times New Roman"/>
          <w:i/>
          <w:sz w:val="24"/>
          <w:szCs w:val="28"/>
        </w:rPr>
        <w:t>Рис. 1. Принципиальная схема усилителя</w:t>
      </w:r>
      <w:bookmarkEnd w:id="13"/>
      <w:bookmarkEnd w:id="14"/>
      <w:bookmarkEnd w:id="15"/>
      <w:bookmarkEnd w:id="16"/>
      <w:bookmarkEnd w:id="17"/>
    </w:p>
    <w:p w:rsidR="008C0684" w:rsidRPr="00227732" w:rsidRDefault="008C0684" w:rsidP="00435E16">
      <w:pPr>
        <w:tabs>
          <w:tab w:val="left" w:pos="370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Источником сигнала является ток фотодиод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757F17">
        <w:rPr>
          <w:rFonts w:ascii="Times New Roman" w:hAnsi="Times New Roman" w:cs="Times New Roman"/>
          <w:sz w:val="28"/>
          <w:szCs w:val="28"/>
        </w:rPr>
        <w:t xml:space="preserve">1. Даже когда свет падает на </w:t>
      </w:r>
      <w:r w:rsidRPr="00227732">
        <w:rPr>
          <w:rFonts w:ascii="Times New Roman" w:hAnsi="Times New Roman" w:cs="Times New Roman"/>
          <w:sz w:val="28"/>
          <w:szCs w:val="28"/>
        </w:rPr>
        <w:t xml:space="preserve">фотодиод V1, его внутреннее сопротивление при фототоке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> = 1 мкА остается большим. Вследствие этого источник сигнала является генератором тока. Элементы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образуют развязывающий фильтр по цепям питания (</w:t>
      </w:r>
      <w:r w:rsidRPr="00227732">
        <w:rPr>
          <w:rFonts w:ascii="Times New Roman" w:hAnsi="Times New Roman" w:cs="Times New Roman"/>
          <w:i/>
          <w:sz w:val="28"/>
          <w:szCs w:val="28"/>
        </w:rPr>
        <w:t>Е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27732">
        <w:rPr>
          <w:rFonts w:ascii="Times New Roman" w:hAnsi="Times New Roman" w:cs="Times New Roman"/>
          <w:sz w:val="28"/>
          <w:szCs w:val="28"/>
        </w:rPr>
        <w:t>).</w:t>
      </w:r>
      <w:r w:rsidR="00BE63B5" w:rsidRPr="00227732">
        <w:rPr>
          <w:rFonts w:ascii="Times New Roman" w:hAnsi="Times New Roman" w:cs="Times New Roman"/>
          <w:sz w:val="28"/>
          <w:szCs w:val="28"/>
        </w:rPr>
        <w:br/>
      </w:r>
    </w:p>
    <w:p w:rsidR="00BE63B5" w:rsidRPr="00227732" w:rsidRDefault="008C0684" w:rsidP="00435E1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В качестве активного элемента первого каскада выбран полевой транзистор, так как он обладает меньшим уровнем собственных шумов. Входная цепь устройства образована входным сопротивлением каскада V2 и суммарной емкостью</w:t>
      </w:r>
      <w:r w:rsidR="00353D54">
        <w:rPr>
          <w:rFonts w:ascii="Times New Roman" w:hAnsi="Times New Roman" w:cs="Times New Roman"/>
          <w:sz w:val="28"/>
          <w:szCs w:val="28"/>
        </w:rPr>
        <w:t xml:space="preserve"> </w:t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</w:rPr>
        <w:t xml:space="preserve">, состоящей из проходной емкости </w:t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 xml:space="preserve"> фотодиода V1, входной емкости </w:t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227732">
        <w:rPr>
          <w:rFonts w:ascii="Times New Roman" w:hAnsi="Times New Roman" w:cs="Times New Roman"/>
          <w:sz w:val="28"/>
          <w:szCs w:val="28"/>
        </w:rPr>
        <w:t xml:space="preserve"> транзистора V2 и емкости монтажа </w:t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227732">
        <w:rPr>
          <w:rFonts w:ascii="Times New Roman" w:hAnsi="Times New Roman" w:cs="Times New Roman"/>
          <w:sz w:val="28"/>
          <w:szCs w:val="28"/>
        </w:rPr>
        <w:t xml:space="preserve">. Хотя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 xml:space="preserve"> (входное сопротивление полевого транзистора V2) велико, входное сопротивление каскада определяется делителем напряжения на его затворе (параллельным соединением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). </w:t>
      </w:r>
      <w:r w:rsidRPr="00227732">
        <w:rPr>
          <w:rFonts w:ascii="Times New Roman" w:hAnsi="Times New Roman" w:cs="Times New Roman"/>
          <w:b/>
          <w:i/>
          <w:sz w:val="28"/>
          <w:szCs w:val="28"/>
        </w:rPr>
        <w:t xml:space="preserve">Данная входная цепь и будет определять частоту верхнего среза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ВХ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E63B5" w:rsidRPr="00227732" w:rsidRDefault="00BE63B5" w:rsidP="00435E1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E63B5" w:rsidRPr="00227732" w:rsidRDefault="008C0684" w:rsidP="00435E1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7"/>
          <w:szCs w:val="27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Биполярный транзистор V3, включенный по схеме с общим коллектором (ОК), служит буферным каскадом с большим входным и малым выходным сопротивлениями. </w:t>
      </w:r>
      <w:r w:rsidR="0097293B" w:rsidRPr="00227732">
        <w:rPr>
          <w:rFonts w:ascii="Times New Roman" w:hAnsi="Times New Roman" w:cs="Times New Roman"/>
          <w:sz w:val="28"/>
          <w:szCs w:val="28"/>
        </w:rPr>
        <w:t>Эта схема относится к классу схем с автоматическим смещением. Они отличаются от схем с фиксированным смещением тем, что в них при изменении тока коллектора ток базы (или напряжение на базе) автоматически регулируется так, чтобы поддерживать заданный режим</w:t>
      </w:r>
      <w:r w:rsidR="0097293B" w:rsidRPr="00227732">
        <w:rPr>
          <w:rFonts w:ascii="Times New Roman" w:eastAsia="TimesNewRoman" w:hAnsi="Times New Roman" w:cs="Times New Roman"/>
          <w:sz w:val="27"/>
          <w:szCs w:val="27"/>
        </w:rPr>
        <w:t xml:space="preserve">. </w:t>
      </w:r>
    </w:p>
    <w:p w:rsidR="00BE63B5" w:rsidRPr="00227732" w:rsidRDefault="00BE63B5" w:rsidP="00435E1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В исходном (статическом) режиме в схеме текут от плюса источника питания     + Е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227732">
        <w:rPr>
          <w:rFonts w:ascii="Times New Roman" w:hAnsi="Times New Roman" w:cs="Times New Roman"/>
          <w:sz w:val="28"/>
          <w:szCs w:val="28"/>
        </w:rPr>
        <w:t xml:space="preserve"> к его минусу следующие постоянные токи: ток покоя коллектора 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227732">
        <w:rPr>
          <w:rFonts w:ascii="Times New Roman" w:hAnsi="Times New Roman" w:cs="Times New Roman"/>
          <w:sz w:val="28"/>
          <w:szCs w:val="28"/>
        </w:rPr>
        <w:t xml:space="preserve"> – через резистор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227732">
        <w:rPr>
          <w:rFonts w:ascii="Times New Roman" w:hAnsi="Times New Roman" w:cs="Times New Roman"/>
          <w:sz w:val="28"/>
          <w:szCs w:val="28"/>
        </w:rPr>
        <w:t>, через транзистор от коллектора к эмиттеру; ток покоя базы 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Б</w:t>
      </w:r>
      <w:r w:rsidRPr="00227732">
        <w:rPr>
          <w:rFonts w:ascii="Times New Roman" w:hAnsi="Times New Roman" w:cs="Times New Roman"/>
          <w:sz w:val="28"/>
          <w:szCs w:val="28"/>
        </w:rPr>
        <w:t xml:space="preserve"> – через резистор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227732">
        <w:rPr>
          <w:rFonts w:ascii="Times New Roman" w:hAnsi="Times New Roman" w:cs="Times New Roman"/>
          <w:sz w:val="28"/>
          <w:szCs w:val="28"/>
        </w:rPr>
        <w:t>, переход база-эмиттер к эмиттеру. Вытекая из эмиттера эти два тока, образуют эмиттерный ток 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Э</w:t>
      </w:r>
      <w:r w:rsidRPr="00227732">
        <w:rPr>
          <w:rFonts w:ascii="Times New Roman" w:hAnsi="Times New Roman" w:cs="Times New Roman"/>
          <w:sz w:val="28"/>
          <w:szCs w:val="28"/>
        </w:rPr>
        <w:t>=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227732">
        <w:rPr>
          <w:rFonts w:ascii="Times New Roman" w:hAnsi="Times New Roman" w:cs="Times New Roman"/>
          <w:sz w:val="28"/>
          <w:szCs w:val="28"/>
        </w:rPr>
        <w:t>+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Б</w:t>
      </w:r>
      <w:r w:rsidRPr="00227732">
        <w:rPr>
          <w:rFonts w:ascii="Times New Roman" w:hAnsi="Times New Roman" w:cs="Times New Roman"/>
          <w:sz w:val="28"/>
          <w:szCs w:val="28"/>
        </w:rPr>
        <w:t xml:space="preserve">. Кроме этих токов в схеме </w:t>
      </w:r>
      <w:r w:rsidRPr="00227732">
        <w:rPr>
          <w:rFonts w:ascii="Times New Roman" w:hAnsi="Times New Roman" w:cs="Times New Roman"/>
          <w:sz w:val="28"/>
          <w:szCs w:val="28"/>
        </w:rPr>
        <w:lastRenderedPageBreak/>
        <w:t>протекает постоянный ток через последовательно соединённые резисторы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227732">
        <w:rPr>
          <w:rFonts w:ascii="Times New Roman" w:hAnsi="Times New Roman" w:cs="Times New Roman"/>
          <w:sz w:val="28"/>
          <w:szCs w:val="28"/>
        </w:rPr>
        <w:t xml:space="preserve"> и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27732">
        <w:rPr>
          <w:rFonts w:ascii="Times New Roman" w:hAnsi="Times New Roman" w:cs="Times New Roman"/>
          <w:sz w:val="28"/>
          <w:szCs w:val="28"/>
        </w:rPr>
        <w:t>. Этот ток принято называть током делителя 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>. Так как питание транзистора осуществляется от одного источника питания Е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227732">
        <w:rPr>
          <w:rFonts w:ascii="Times New Roman" w:hAnsi="Times New Roman" w:cs="Times New Roman"/>
          <w:sz w:val="28"/>
          <w:szCs w:val="28"/>
        </w:rPr>
        <w:t>, напряжение на базу транзистора подается с делителя напряжения на резисторах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227732">
        <w:rPr>
          <w:rFonts w:ascii="Times New Roman" w:hAnsi="Times New Roman" w:cs="Times New Roman"/>
          <w:sz w:val="28"/>
          <w:szCs w:val="28"/>
        </w:rPr>
        <w:t xml:space="preserve"> и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27732">
        <w:rPr>
          <w:rFonts w:ascii="Times New Roman" w:hAnsi="Times New Roman" w:cs="Times New Roman"/>
          <w:sz w:val="28"/>
          <w:szCs w:val="28"/>
        </w:rPr>
        <w:t xml:space="preserve"> , а именно с резистора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27732">
        <w:rPr>
          <w:rFonts w:ascii="Times New Roman" w:hAnsi="Times New Roman" w:cs="Times New Roman"/>
          <w:sz w:val="28"/>
          <w:szCs w:val="28"/>
        </w:rPr>
        <w:t>. Ток эмиттера 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Э</w:t>
      </w:r>
      <w:r w:rsidRPr="00227732">
        <w:rPr>
          <w:rFonts w:ascii="Times New Roman" w:hAnsi="Times New Roman" w:cs="Times New Roman"/>
          <w:sz w:val="28"/>
          <w:szCs w:val="28"/>
        </w:rPr>
        <w:t>, протекающий через резистор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227732">
        <w:rPr>
          <w:rFonts w:ascii="Times New Roman" w:hAnsi="Times New Roman" w:cs="Times New Roman"/>
          <w:sz w:val="28"/>
          <w:szCs w:val="28"/>
        </w:rPr>
        <w:t>, создаёт на нём падение напряжения 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227732">
        <w:rPr>
          <w:rFonts w:ascii="Times New Roman" w:hAnsi="Times New Roman" w:cs="Times New Roman"/>
          <w:sz w:val="28"/>
          <w:szCs w:val="28"/>
        </w:rPr>
        <w:t>=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Э</w:t>
      </w:r>
      <w:r w:rsidRPr="00227732">
        <w:rPr>
          <w:rFonts w:ascii="Times New Roman" w:hAnsi="Times New Roman" w:cs="Times New Roman"/>
          <w:sz w:val="28"/>
          <w:szCs w:val="28"/>
        </w:rPr>
        <w:t>·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227732">
        <w:rPr>
          <w:rFonts w:ascii="Times New Roman" w:hAnsi="Times New Roman" w:cs="Times New Roman"/>
          <w:sz w:val="28"/>
          <w:szCs w:val="28"/>
        </w:rPr>
        <w:t>. Ток делителя создаёт на сопротивлении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27732">
        <w:rPr>
          <w:rFonts w:ascii="Times New Roman" w:hAnsi="Times New Roman" w:cs="Times New Roman"/>
          <w:sz w:val="28"/>
          <w:szCs w:val="28"/>
        </w:rPr>
        <w:t xml:space="preserve"> падение напряжения 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R8</w:t>
      </w:r>
      <w:r w:rsidRPr="00227732">
        <w:rPr>
          <w:rFonts w:ascii="Times New Roman" w:hAnsi="Times New Roman" w:cs="Times New Roman"/>
          <w:sz w:val="28"/>
          <w:szCs w:val="28"/>
        </w:rPr>
        <w:t>=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>·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27732">
        <w:rPr>
          <w:rFonts w:ascii="Times New Roman" w:hAnsi="Times New Roman" w:cs="Times New Roman"/>
          <w:sz w:val="28"/>
          <w:szCs w:val="28"/>
        </w:rPr>
        <w:t>. Это напряжение соответствует напряжению между базой и общим проводом 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227732">
        <w:rPr>
          <w:rFonts w:ascii="Times New Roman" w:hAnsi="Times New Roman" w:cs="Times New Roman"/>
          <w:sz w:val="28"/>
          <w:szCs w:val="28"/>
        </w:rPr>
        <w:t>. В результате напряжение смещения база эмиттер 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Б</w:t>
      </w:r>
      <w:r w:rsidRPr="00227732">
        <w:rPr>
          <w:rFonts w:ascii="Times New Roman" w:hAnsi="Times New Roman" w:cs="Times New Roman"/>
          <w:sz w:val="28"/>
          <w:szCs w:val="28"/>
        </w:rPr>
        <w:t>=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227732">
        <w:rPr>
          <w:rFonts w:ascii="Times New Roman" w:hAnsi="Times New Roman" w:cs="Times New Roman"/>
          <w:sz w:val="28"/>
          <w:szCs w:val="28"/>
        </w:rPr>
        <w:t xml:space="preserve"> –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227732">
        <w:rPr>
          <w:rFonts w:ascii="Times New Roman" w:hAnsi="Times New Roman" w:cs="Times New Roman"/>
          <w:sz w:val="28"/>
          <w:szCs w:val="28"/>
        </w:rPr>
        <w:t>=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>·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27732">
        <w:rPr>
          <w:rFonts w:ascii="Times New Roman" w:hAnsi="Times New Roman" w:cs="Times New Roman"/>
          <w:sz w:val="28"/>
          <w:szCs w:val="28"/>
        </w:rPr>
        <w:t>–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Э</w:t>
      </w:r>
      <w:r w:rsidRPr="00227732">
        <w:rPr>
          <w:rFonts w:ascii="Times New Roman" w:hAnsi="Times New Roman" w:cs="Times New Roman"/>
          <w:sz w:val="28"/>
          <w:szCs w:val="28"/>
        </w:rPr>
        <w:t>·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227732">
        <w:rPr>
          <w:rFonts w:ascii="Times New Roman" w:hAnsi="Times New Roman" w:cs="Times New Roman"/>
          <w:sz w:val="28"/>
          <w:szCs w:val="28"/>
        </w:rPr>
        <w:t>. Необходимое напряжение смещения 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Б</w:t>
      </w:r>
      <w:r w:rsidRPr="00227732">
        <w:rPr>
          <w:rFonts w:ascii="Times New Roman" w:hAnsi="Times New Roman" w:cs="Times New Roman"/>
          <w:sz w:val="28"/>
          <w:szCs w:val="28"/>
        </w:rPr>
        <w:t xml:space="preserve"> получают за счёт выбора соответствующих элементов делителя и сопротивления резистора 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227732">
        <w:rPr>
          <w:rFonts w:ascii="Times New Roman" w:hAnsi="Times New Roman" w:cs="Times New Roman"/>
          <w:sz w:val="28"/>
          <w:szCs w:val="28"/>
        </w:rPr>
        <w:t>. Обычно выбором R</w:t>
      </w:r>
      <w:r w:rsidR="00435E16" w:rsidRPr="00227732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227732">
        <w:rPr>
          <w:rFonts w:ascii="Times New Roman" w:hAnsi="Times New Roman" w:cs="Times New Roman"/>
          <w:sz w:val="28"/>
          <w:szCs w:val="28"/>
        </w:rPr>
        <w:t xml:space="preserve"> и R</w:t>
      </w:r>
      <w:r w:rsidR="00435E16" w:rsidRPr="00227732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227732">
        <w:rPr>
          <w:rFonts w:ascii="Times New Roman" w:hAnsi="Times New Roman" w:cs="Times New Roman"/>
          <w:sz w:val="28"/>
          <w:szCs w:val="28"/>
        </w:rPr>
        <w:t xml:space="preserve"> устанавливают ток делителя 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>&gt;&gt;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Б</w:t>
      </w:r>
      <w:r w:rsidR="00435E16" w:rsidRPr="00227732">
        <w:rPr>
          <w:rFonts w:ascii="Times New Roman" w:hAnsi="Times New Roman" w:cs="Times New Roman"/>
          <w:sz w:val="28"/>
          <w:szCs w:val="28"/>
        </w:rPr>
        <w:t xml:space="preserve">. Процесс стабилизации: </w:t>
      </w:r>
      <w:r w:rsidR="00435E16" w:rsidRPr="00227732">
        <w:rPr>
          <w:rFonts w:ascii="Times New Roman" w:hAnsi="Times New Roman" w:cs="Times New Roman"/>
          <w:sz w:val="28"/>
          <w:szCs w:val="28"/>
        </w:rPr>
        <w:br/>
      </w:r>
      <w:r w:rsidR="00435E16" w:rsidRPr="00227732">
        <w:rPr>
          <w:rFonts w:ascii="Times New Roman" w:hAnsi="Times New Roman" w:cs="Times New Roman"/>
          <w:sz w:val="27"/>
          <w:szCs w:val="27"/>
        </w:rPr>
        <w:t>I</w:t>
      </w:r>
      <w:r w:rsidR="00435E16" w:rsidRPr="00227732">
        <w:rPr>
          <w:rFonts w:ascii="Times New Roman" w:eastAsia="TimesNewRoman" w:hAnsi="Times New Roman" w:cs="Times New Roman"/>
          <w:sz w:val="15"/>
          <w:szCs w:val="15"/>
        </w:rPr>
        <w:t>ОК</w:t>
      </w:r>
      <w:r w:rsidR="00435E16" w:rsidRPr="00227732">
        <w:rPr>
          <w:rFonts w:ascii="Times New Roman" w:eastAsia="TimesNewRoman" w:hAnsi="Times New Roman" w:cs="Times New Roman"/>
          <w:sz w:val="23"/>
          <w:szCs w:val="23"/>
        </w:rPr>
        <w:t>↓→</w:t>
      </w:r>
      <w:r w:rsidR="00435E16" w:rsidRPr="00227732">
        <w:rPr>
          <w:rFonts w:ascii="Times New Roman" w:hAnsi="Times New Roman" w:cs="Times New Roman"/>
          <w:sz w:val="27"/>
          <w:szCs w:val="27"/>
        </w:rPr>
        <w:t>I</w:t>
      </w:r>
      <w:r w:rsidR="00435E16" w:rsidRPr="00227732">
        <w:rPr>
          <w:rFonts w:ascii="Times New Roman" w:eastAsia="TimesNewRoman" w:hAnsi="Times New Roman" w:cs="Times New Roman"/>
          <w:sz w:val="15"/>
          <w:szCs w:val="15"/>
        </w:rPr>
        <w:t>ОЭ</w:t>
      </w:r>
      <w:r w:rsidR="00435E16" w:rsidRPr="00227732">
        <w:rPr>
          <w:rFonts w:ascii="Times New Roman" w:eastAsia="TimesNewRoman" w:hAnsi="Times New Roman" w:cs="Times New Roman"/>
          <w:sz w:val="23"/>
          <w:szCs w:val="23"/>
        </w:rPr>
        <w:t>↓→</w:t>
      </w:r>
      <w:r w:rsidR="00435E16" w:rsidRPr="00227732">
        <w:rPr>
          <w:rFonts w:ascii="Times New Roman" w:hAnsi="Times New Roman" w:cs="Times New Roman"/>
          <w:sz w:val="27"/>
          <w:szCs w:val="27"/>
        </w:rPr>
        <w:t>U</w:t>
      </w:r>
      <w:r w:rsidR="00435E16" w:rsidRPr="00227732">
        <w:rPr>
          <w:rFonts w:ascii="Times New Roman" w:eastAsia="TimesNewRoman" w:hAnsi="Times New Roman" w:cs="Times New Roman"/>
          <w:sz w:val="15"/>
          <w:szCs w:val="15"/>
        </w:rPr>
        <w:t>Э</w:t>
      </w:r>
      <w:r w:rsidR="00435E16" w:rsidRPr="00227732">
        <w:rPr>
          <w:rFonts w:ascii="Times New Roman" w:eastAsia="TimesNewRoman" w:hAnsi="Times New Roman" w:cs="Times New Roman"/>
          <w:sz w:val="23"/>
          <w:szCs w:val="23"/>
        </w:rPr>
        <w:t>↓→</w:t>
      </w:r>
      <w:r w:rsidR="00435E16" w:rsidRPr="00227732">
        <w:rPr>
          <w:rFonts w:ascii="Times New Roman" w:hAnsi="Times New Roman" w:cs="Times New Roman"/>
          <w:sz w:val="27"/>
          <w:szCs w:val="27"/>
        </w:rPr>
        <w:t>U</w:t>
      </w:r>
      <w:r w:rsidR="00435E16" w:rsidRPr="00227732">
        <w:rPr>
          <w:rFonts w:ascii="Times New Roman" w:eastAsia="TimesNewRoman" w:hAnsi="Times New Roman" w:cs="Times New Roman"/>
          <w:sz w:val="15"/>
          <w:szCs w:val="15"/>
        </w:rPr>
        <w:t>БЭ</w:t>
      </w:r>
      <w:r w:rsidR="00435E16" w:rsidRPr="00227732">
        <w:rPr>
          <w:rFonts w:ascii="Times New Roman" w:eastAsia="TimesNewRoman" w:hAnsi="Times New Roman" w:cs="Times New Roman"/>
          <w:sz w:val="23"/>
          <w:szCs w:val="23"/>
        </w:rPr>
        <w:t>↑→</w:t>
      </w:r>
      <w:r w:rsidR="00435E16" w:rsidRPr="00227732">
        <w:rPr>
          <w:rFonts w:ascii="Times New Roman" w:hAnsi="Times New Roman" w:cs="Times New Roman"/>
          <w:sz w:val="27"/>
          <w:szCs w:val="27"/>
        </w:rPr>
        <w:t>I</w:t>
      </w:r>
      <w:r w:rsidR="00435E16" w:rsidRPr="00227732">
        <w:rPr>
          <w:rFonts w:ascii="Times New Roman" w:eastAsia="TimesNewRoman" w:hAnsi="Times New Roman" w:cs="Times New Roman"/>
          <w:sz w:val="15"/>
          <w:szCs w:val="15"/>
        </w:rPr>
        <w:t>ОБ</w:t>
      </w:r>
      <w:r w:rsidR="00435E16" w:rsidRPr="00227732">
        <w:rPr>
          <w:rFonts w:ascii="Times New Roman" w:eastAsia="TimesNewRoman" w:hAnsi="Times New Roman" w:cs="Times New Roman"/>
          <w:sz w:val="23"/>
          <w:szCs w:val="23"/>
        </w:rPr>
        <w:t>↑→</w:t>
      </w:r>
      <w:r w:rsidR="00435E16" w:rsidRPr="00227732">
        <w:rPr>
          <w:rFonts w:ascii="Times New Roman" w:hAnsi="Times New Roman" w:cs="Times New Roman"/>
          <w:sz w:val="27"/>
          <w:szCs w:val="27"/>
        </w:rPr>
        <w:t>I</w:t>
      </w:r>
      <w:r w:rsidR="00435E16" w:rsidRPr="00227732">
        <w:rPr>
          <w:rFonts w:ascii="Times New Roman" w:eastAsia="TimesNewRoman" w:hAnsi="Times New Roman" w:cs="Times New Roman"/>
          <w:sz w:val="15"/>
          <w:szCs w:val="15"/>
        </w:rPr>
        <w:t>ОК</w:t>
      </w:r>
      <w:r w:rsidR="00435E16" w:rsidRPr="00227732">
        <w:rPr>
          <w:rFonts w:ascii="Times New Roman" w:eastAsia="TimesNewRoman" w:hAnsi="Times New Roman" w:cs="Times New Roman"/>
          <w:sz w:val="23"/>
          <w:szCs w:val="23"/>
        </w:rPr>
        <w:t>↑</w:t>
      </w:r>
      <w:r w:rsidR="00435E16" w:rsidRPr="00227732">
        <w:rPr>
          <w:rFonts w:ascii="Times New Roman" w:eastAsia="TimesNewRoman" w:hAnsi="Times New Roman" w:cs="Times New Roman"/>
          <w:sz w:val="23"/>
          <w:szCs w:val="23"/>
        </w:rPr>
        <w:br/>
      </w:r>
      <w:r w:rsidR="00435E16" w:rsidRPr="00227732">
        <w:rPr>
          <w:rFonts w:ascii="Times New Roman" w:hAnsi="Times New Roman" w:cs="Times New Roman"/>
          <w:sz w:val="28"/>
          <w:szCs w:val="28"/>
        </w:rPr>
        <w:t>Высокая стабильность достигается при глубокой ОС. Для этого следует строить звено базового делителя с меньшим номинальным значением сопротивлений R</w:t>
      </w:r>
      <w:r w:rsidR="003D6307" w:rsidRPr="00227732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435E16" w:rsidRPr="00227732">
        <w:rPr>
          <w:rFonts w:ascii="Times New Roman" w:hAnsi="Times New Roman" w:cs="Times New Roman"/>
          <w:sz w:val="28"/>
          <w:szCs w:val="28"/>
        </w:rPr>
        <w:t xml:space="preserve"> и R</w:t>
      </w:r>
      <w:r w:rsidR="003D6307" w:rsidRPr="00227732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435E16" w:rsidRPr="00227732">
        <w:rPr>
          <w:rFonts w:ascii="Times New Roman" w:hAnsi="Times New Roman" w:cs="Times New Roman"/>
          <w:sz w:val="28"/>
          <w:szCs w:val="28"/>
        </w:rPr>
        <w:t>, а в эмиттерной цепи использовать сопротивления R</w:t>
      </w:r>
      <w:r w:rsidR="00435E16" w:rsidRPr="00227732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="00435E16" w:rsidRPr="00227732">
        <w:rPr>
          <w:rFonts w:ascii="Times New Roman" w:hAnsi="Times New Roman" w:cs="Times New Roman"/>
          <w:sz w:val="28"/>
          <w:szCs w:val="28"/>
        </w:rPr>
        <w:t xml:space="preserve"> с большими номинальными значениями. Однако сопротивления базового делителя нельзя задавать слишком маленькими величинами из-за падения коэффициента усиления, уменьшения </w:t>
      </w:r>
      <w:r w:rsidR="00435E16" w:rsidRPr="0022773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35E16" w:rsidRPr="00227732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="00435E16" w:rsidRPr="00227732">
        <w:rPr>
          <w:rFonts w:ascii="Times New Roman" w:hAnsi="Times New Roman" w:cs="Times New Roman"/>
          <w:sz w:val="28"/>
          <w:szCs w:val="28"/>
        </w:rPr>
        <w:t xml:space="preserve"> и увеличени</w:t>
      </w:r>
      <w:r w:rsidR="003D6307" w:rsidRPr="00227732">
        <w:rPr>
          <w:rFonts w:ascii="Times New Roman" w:hAnsi="Times New Roman" w:cs="Times New Roman"/>
          <w:sz w:val="28"/>
          <w:szCs w:val="28"/>
        </w:rPr>
        <w:t>я</w:t>
      </w:r>
      <w:r w:rsidR="00435E16" w:rsidRPr="00227732">
        <w:rPr>
          <w:rFonts w:ascii="Times New Roman" w:hAnsi="Times New Roman" w:cs="Times New Roman"/>
          <w:sz w:val="28"/>
          <w:szCs w:val="28"/>
        </w:rPr>
        <w:t xml:space="preserve"> потребляемой мощности.</w:t>
      </w:r>
    </w:p>
    <w:p w:rsidR="00BE63B5" w:rsidRPr="00227732" w:rsidRDefault="00BE63B5" w:rsidP="00435E1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7"/>
          <w:szCs w:val="27"/>
        </w:rPr>
      </w:pPr>
    </w:p>
    <w:p w:rsidR="00F41315" w:rsidRPr="00227732" w:rsidRDefault="008C0684" w:rsidP="00435E1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Транзистор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4 включен по схеме с общим эмиттером (ОЭ). Его нагрузкой является делитель напряжения на резистора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обеспечивающий потенциал средней точки однополярного напряжения питания </w:t>
      </w:r>
      <w:r w:rsidRPr="00227732">
        <w:rPr>
          <w:rFonts w:ascii="Times New Roman" w:hAnsi="Times New Roman" w:cs="Times New Roman"/>
          <w:i/>
          <w:sz w:val="28"/>
          <w:szCs w:val="28"/>
        </w:rPr>
        <w:t>Е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27732">
        <w:rPr>
          <w:rFonts w:ascii="Times New Roman" w:hAnsi="Times New Roman" w:cs="Times New Roman"/>
          <w:sz w:val="28"/>
          <w:szCs w:val="28"/>
        </w:rPr>
        <w:t xml:space="preserve"> операционного усилителя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227732">
        <w:rPr>
          <w:rFonts w:ascii="Times New Roman" w:hAnsi="Times New Roman" w:cs="Times New Roman"/>
          <w:sz w:val="28"/>
          <w:szCs w:val="28"/>
        </w:rPr>
        <w:t xml:space="preserve">1. По этой причине должно быть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. Чтобы коэффициент усиления каскада н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4 не снижался из-за шунтирования его нагруз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резисторам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их следует выбирать равными 5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.</w:t>
      </w:r>
    </w:p>
    <w:p w:rsidR="008C0684" w:rsidRPr="00227732" w:rsidRDefault="008C0684" w:rsidP="003D6307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Для расширения полосы пропускания в области верхних частот в каскаде ОЭ может быть применена отрицательная обратная связь (ОС) и основанная на ней эмиттерная коррекция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). </w:t>
      </w:r>
      <w:r w:rsidRPr="00227732">
        <w:rPr>
          <w:rFonts w:ascii="Times New Roman" w:hAnsi="Times New Roman" w:cs="Times New Roman"/>
          <w:b/>
          <w:i/>
          <w:sz w:val="28"/>
          <w:szCs w:val="28"/>
        </w:rPr>
        <w:t xml:space="preserve">В области нижних частот АЧХ определяется разделительными конденсаторами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227732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 w:rsidRPr="00227732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sub>
        </m:sSub>
      </m:oMath>
      <w:r w:rsidRPr="00227732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227732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</m:sub>
        </m:sSub>
      </m:oMath>
      <w:r w:rsidRPr="00227732">
        <w:rPr>
          <w:rFonts w:ascii="Times New Roman" w:hAnsi="Times New Roman" w:cs="Times New Roman"/>
          <w:b/>
          <w:i/>
          <w:sz w:val="28"/>
          <w:szCs w:val="28"/>
        </w:rPr>
        <w:t xml:space="preserve"> и блокировочными конденсаторами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227732">
        <w:rPr>
          <w:rFonts w:ascii="Times New Roman" w:hAnsi="Times New Roman" w:cs="Times New Roman"/>
          <w:b/>
          <w:i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, устраняющими местную обратную связь по сигналу.</w:t>
      </w:r>
    </w:p>
    <w:p w:rsidR="003D6307" w:rsidRPr="00227732" w:rsidRDefault="003D6307" w:rsidP="003D6307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B0E9C" w:rsidRPr="00227732" w:rsidRDefault="003B0E9C" w:rsidP="003D6307">
      <w:pPr>
        <w:tabs>
          <w:tab w:val="left" w:pos="375"/>
          <w:tab w:val="left" w:pos="312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Основное усиление сигнала по напряжению выполняет ОУ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227732">
        <w:rPr>
          <w:rFonts w:ascii="Times New Roman" w:hAnsi="Times New Roman" w:cs="Times New Roman"/>
          <w:sz w:val="28"/>
          <w:szCs w:val="28"/>
        </w:rPr>
        <w:t xml:space="preserve">1. Операционный усилитель должен довести  выходное напряжение  на средней частоте до заданного (действующего значения)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27732">
        <w:rPr>
          <w:rFonts w:ascii="Times New Roman" w:hAnsi="Times New Roman" w:cs="Times New Roman"/>
          <w:sz w:val="28"/>
          <w:szCs w:val="28"/>
        </w:rPr>
        <w:t xml:space="preserve"> (табл.3). Сигнал подаётся на неинвертирующий вход. На этот же вход подаётся напряжение смещения с делителя 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227732">
        <w:rPr>
          <w:rFonts w:ascii="Times New Roman" w:hAnsi="Times New Roman" w:cs="Times New Roman"/>
          <w:sz w:val="28"/>
          <w:szCs w:val="28"/>
        </w:rPr>
        <w:t xml:space="preserve">,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227732">
        <w:rPr>
          <w:rFonts w:ascii="Times New Roman" w:hAnsi="Times New Roman" w:cs="Times New Roman"/>
          <w:sz w:val="28"/>
          <w:szCs w:val="28"/>
        </w:rPr>
        <w:t>. Оно необходимо для получения симметричного питания ОУ в схеме с однополярным источником Е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0</w:t>
      </w:r>
    </w:p>
    <w:p w:rsidR="00F177E9" w:rsidRPr="00227732" w:rsidRDefault="00F177E9" w:rsidP="008C06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16EFA" w:rsidRPr="00227732" w:rsidRDefault="00F16EFA" w:rsidP="00DE5825">
      <w:pPr>
        <w:pStyle w:val="2"/>
      </w:pPr>
      <w:bookmarkStart w:id="18" w:name="_Toc404528581"/>
      <w:r w:rsidRPr="00227732">
        <w:lastRenderedPageBreak/>
        <w:t>Расчет основных параметров усилителя и элементов принципиальной схемы</w:t>
      </w:r>
      <w:bookmarkEnd w:id="18"/>
    </w:p>
    <w:p w:rsidR="00F177E9" w:rsidRPr="00227732" w:rsidRDefault="00736F11" w:rsidP="00DE5825">
      <w:pPr>
        <w:pStyle w:val="2"/>
      </w:pPr>
      <w:bookmarkStart w:id="19" w:name="_Toc404528582"/>
      <w:r w:rsidRPr="00227732">
        <w:t>Расчет элем</w:t>
      </w:r>
      <w:r w:rsidR="00C93086" w:rsidRPr="00227732">
        <w:t>ентов схемы по постоянному току</w:t>
      </w:r>
      <w:bookmarkEnd w:id="19"/>
    </w:p>
    <w:p w:rsidR="00C93086" w:rsidRPr="00227732" w:rsidRDefault="00C93086" w:rsidP="00407F59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Расчет элементов необходимо начать с обеспечения режимов работы фотодиода и транзисторов по постоянному току. Схема усилителя по постоянному току представлена на рис. 2, где показаны только те элементы схемы, по которым протекают постоянные токи. </w:t>
      </w:r>
      <w:r w:rsidR="004B03AA" w:rsidRPr="00227732">
        <w:rPr>
          <w:rFonts w:ascii="Times New Roman" w:hAnsi="Times New Roman" w:cs="Times New Roman"/>
          <w:sz w:val="28"/>
          <w:szCs w:val="28"/>
        </w:rPr>
        <w:br/>
      </w:r>
    </w:p>
    <w:p w:rsidR="00C93086" w:rsidRPr="00227732" w:rsidRDefault="00C93086" w:rsidP="00C93086">
      <w:pPr>
        <w:tabs>
          <w:tab w:val="left" w:pos="375"/>
          <w:tab w:val="left" w:pos="31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05475" cy="2705100"/>
            <wp:effectExtent l="0" t="0" r="9525" b="0"/>
            <wp:docPr id="5" name="Рисунок 5" descr="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0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086" w:rsidRPr="00227732" w:rsidRDefault="00407F59" w:rsidP="00C93086">
      <w:pPr>
        <w:tabs>
          <w:tab w:val="left" w:pos="3210"/>
        </w:tabs>
        <w:jc w:val="center"/>
        <w:outlineLvl w:val="0"/>
        <w:rPr>
          <w:rFonts w:ascii="Times New Roman" w:hAnsi="Times New Roman" w:cs="Times New Roman"/>
          <w:i/>
          <w:sz w:val="24"/>
          <w:szCs w:val="28"/>
        </w:rPr>
      </w:pPr>
      <w:bookmarkStart w:id="20" w:name="_Toc324711289"/>
      <w:bookmarkStart w:id="21" w:name="_Toc404511783"/>
      <w:bookmarkStart w:id="22" w:name="_Toc404513927"/>
      <w:bookmarkStart w:id="23" w:name="_Toc404514452"/>
      <w:bookmarkStart w:id="24" w:name="_Toc404528583"/>
      <w:r w:rsidRPr="00227732">
        <w:rPr>
          <w:rFonts w:ascii="Times New Roman" w:hAnsi="Times New Roman" w:cs="Times New Roman"/>
          <w:i/>
          <w:sz w:val="24"/>
          <w:szCs w:val="28"/>
        </w:rPr>
        <w:t>Рис</w:t>
      </w:r>
      <w:r w:rsidR="00BE09E5" w:rsidRPr="00227732">
        <w:rPr>
          <w:rFonts w:ascii="Times New Roman" w:hAnsi="Times New Roman" w:cs="Times New Roman"/>
          <w:i/>
          <w:sz w:val="24"/>
          <w:szCs w:val="28"/>
        </w:rPr>
        <w:t>.</w:t>
      </w:r>
      <w:r w:rsidR="00C93086" w:rsidRPr="00227732">
        <w:rPr>
          <w:rFonts w:ascii="Times New Roman" w:hAnsi="Times New Roman" w:cs="Times New Roman"/>
          <w:i/>
          <w:sz w:val="24"/>
          <w:szCs w:val="28"/>
        </w:rPr>
        <w:t xml:space="preserve"> 2. Схема транзисторной части усилителя по постоянному току</w:t>
      </w:r>
      <w:bookmarkEnd w:id="20"/>
      <w:bookmarkEnd w:id="21"/>
      <w:bookmarkEnd w:id="22"/>
      <w:bookmarkEnd w:id="23"/>
      <w:bookmarkEnd w:id="24"/>
    </w:p>
    <w:p w:rsidR="004B03AA" w:rsidRPr="00227732" w:rsidRDefault="004B03AA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93086" w:rsidRPr="00227732" w:rsidRDefault="00C93086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В связи с тем</w:t>
      </w:r>
      <w:r w:rsidR="003B0E9C" w:rsidRPr="00227732">
        <w:rPr>
          <w:rFonts w:ascii="Times New Roman" w:hAnsi="Times New Roman" w:cs="Times New Roman"/>
          <w:sz w:val="28"/>
          <w:szCs w:val="28"/>
        </w:rPr>
        <w:t>,</w:t>
      </w:r>
      <w:r w:rsidRPr="00227732">
        <w:rPr>
          <w:rFonts w:ascii="Times New Roman" w:hAnsi="Times New Roman" w:cs="Times New Roman"/>
          <w:sz w:val="28"/>
          <w:szCs w:val="28"/>
        </w:rPr>
        <w:t xml:space="preserve"> что конденсаторы не пропускают постоянный ток, рис. 2 представляется состоящим из трех независимых фрагментов схемы: </w:t>
      </w:r>
      <w:r w:rsidRPr="00227732">
        <w:rPr>
          <w:rFonts w:ascii="Times New Roman" w:hAnsi="Times New Roman" w:cs="Times New Roman"/>
          <w:sz w:val="28"/>
          <w:szCs w:val="28"/>
          <w:u w:val="single"/>
        </w:rPr>
        <w:t>с фотодиодом</w:t>
      </w:r>
      <w:r w:rsidRPr="00227732">
        <w:rPr>
          <w:rFonts w:ascii="Times New Roman" w:hAnsi="Times New Roman" w:cs="Times New Roman"/>
          <w:sz w:val="28"/>
          <w:szCs w:val="28"/>
        </w:rPr>
        <w:t xml:space="preserve">, </w:t>
      </w:r>
      <w:r w:rsidRPr="00227732">
        <w:rPr>
          <w:rFonts w:ascii="Times New Roman" w:hAnsi="Times New Roman" w:cs="Times New Roman"/>
          <w:sz w:val="28"/>
          <w:szCs w:val="28"/>
          <w:u w:val="single"/>
          <w:lang w:val="en-US"/>
        </w:rPr>
        <w:t>c</w:t>
      </w:r>
      <w:r w:rsidRPr="00227732">
        <w:rPr>
          <w:rFonts w:ascii="Times New Roman" w:hAnsi="Times New Roman" w:cs="Times New Roman"/>
          <w:sz w:val="28"/>
          <w:szCs w:val="28"/>
          <w:u w:val="single"/>
        </w:rPr>
        <w:t xml:space="preserve"> полевым транзистором</w:t>
      </w:r>
      <w:r w:rsidRPr="00227732">
        <w:rPr>
          <w:rFonts w:ascii="Times New Roman" w:hAnsi="Times New Roman" w:cs="Times New Roman"/>
          <w:sz w:val="28"/>
          <w:szCs w:val="28"/>
        </w:rPr>
        <w:t xml:space="preserve"> и </w:t>
      </w:r>
      <w:r w:rsidRPr="00227732">
        <w:rPr>
          <w:rFonts w:ascii="Times New Roman" w:hAnsi="Times New Roman" w:cs="Times New Roman"/>
          <w:sz w:val="28"/>
          <w:szCs w:val="28"/>
          <w:u w:val="single"/>
        </w:rPr>
        <w:t>с биполярными транзисторами</w:t>
      </w:r>
      <w:r w:rsidRPr="00227732">
        <w:rPr>
          <w:rFonts w:ascii="Times New Roman" w:hAnsi="Times New Roman" w:cs="Times New Roman"/>
          <w:sz w:val="28"/>
          <w:szCs w:val="28"/>
        </w:rPr>
        <w:t>.</w:t>
      </w:r>
    </w:p>
    <w:p w:rsidR="003B0E9C" w:rsidRPr="00227732" w:rsidRDefault="003B0E9C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945DE" w:rsidRPr="00227732" w:rsidRDefault="004945DE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945DE" w:rsidRPr="00227732" w:rsidRDefault="004945DE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945DE" w:rsidRPr="00227732" w:rsidRDefault="004945DE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945DE" w:rsidRPr="00227732" w:rsidRDefault="004945DE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945DE" w:rsidRPr="00227732" w:rsidRDefault="004945DE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945DE" w:rsidRPr="00227732" w:rsidRDefault="004945DE" w:rsidP="00173CC3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659E6" w:rsidRPr="00227732" w:rsidRDefault="004659E6" w:rsidP="004659E6">
      <w:pPr>
        <w:pStyle w:val="2"/>
        <w:rPr>
          <w:i/>
        </w:rPr>
      </w:pPr>
      <w:bookmarkStart w:id="25" w:name="_Toc324711290"/>
      <w:bookmarkStart w:id="26" w:name="_Toc404511784"/>
      <w:bookmarkStart w:id="27" w:name="_Toc404528584"/>
      <w:r w:rsidRPr="00227732">
        <w:lastRenderedPageBreak/>
        <w:t xml:space="preserve">Предварительный расчет резисторов диода </w:t>
      </w:r>
      <w:r w:rsidRPr="00227732">
        <w:rPr>
          <w:lang w:val="en-US"/>
        </w:rPr>
        <w:t>V</w:t>
      </w:r>
      <w:r w:rsidRPr="00227732">
        <w:t>1</w:t>
      </w:r>
      <w:bookmarkEnd w:id="25"/>
      <w:bookmarkEnd w:id="26"/>
      <w:bookmarkEnd w:id="27"/>
    </w:p>
    <w:p w:rsidR="004659E6" w:rsidRPr="00227732" w:rsidRDefault="004659E6" w:rsidP="004659E6">
      <w:pPr>
        <w:rPr>
          <w:rFonts w:ascii="Times New Roman" w:hAnsi="Times New Roman" w:cs="Times New Roman"/>
          <w:sz w:val="28"/>
          <w:szCs w:val="28"/>
        </w:rPr>
      </w:pPr>
    </w:p>
    <w:p w:rsidR="004659E6" w:rsidRPr="00227732" w:rsidRDefault="004659E6" w:rsidP="004659E6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Параметры фотодиода V1-ФДК-227 (фотодиод кремниевый, с постоянным или средним значением прямого тока не свыше 10 А, порядковый номер 27, имеет широкое применение): рабочее напряжение </w:t>
      </w:r>
      <w:r w:rsidRPr="00227732">
        <w:rPr>
          <w:rFonts w:ascii="Times New Roman" w:hAnsi="Times New Roman" w:cs="Times New Roman"/>
          <w:i/>
          <w:sz w:val="28"/>
          <w:szCs w:val="28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раб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10 В, темновой ток </w:t>
      </w:r>
      <w:r w:rsidRPr="00227732">
        <w:rPr>
          <w:rFonts w:ascii="Times New Roman" w:hAnsi="Times New Roman" w:cs="Times New Roman"/>
          <w:i/>
          <w:sz w:val="28"/>
          <w:szCs w:val="28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0,1 мкА, амплитуда фототока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1</w:t>
      </w:r>
      <w:r w:rsidR="000A69C0">
        <w:rPr>
          <w:rFonts w:ascii="Times New Roman" w:hAnsi="Times New Roman" w:cs="Times New Roman"/>
          <w:sz w:val="28"/>
          <w:szCs w:val="28"/>
        </w:rPr>
        <w:t>,0</w:t>
      </w:r>
      <w:bookmarkStart w:id="28" w:name="_GoBack"/>
      <w:bookmarkEnd w:id="28"/>
      <w:r w:rsidRPr="00227732">
        <w:rPr>
          <w:rFonts w:ascii="Times New Roman" w:hAnsi="Times New Roman" w:cs="Times New Roman"/>
          <w:sz w:val="28"/>
          <w:szCs w:val="28"/>
        </w:rPr>
        <w:t xml:space="preserve"> мкА.</w:t>
      </w:r>
    </w:p>
    <w:p w:rsidR="004659E6" w:rsidRPr="00227732" w:rsidRDefault="004659E6" w:rsidP="004659E6">
      <w:pPr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</w:p>
    <w:p w:rsidR="004659E6" w:rsidRPr="00227732" w:rsidRDefault="004659E6" w:rsidP="004659E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659E6" w:rsidRPr="00227732" w:rsidRDefault="004659E6" w:rsidP="004659E6">
      <w:pPr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57005" cy="2015483"/>
            <wp:effectExtent l="0" t="0" r="5715" b="4445"/>
            <wp:docPr id="37" name="Рисунок 36" descr="C:\Users\Роман\Desktop\Без имени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Роман\Desktop\Без имени-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5447" cy="2014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9E6" w:rsidRPr="00227732" w:rsidRDefault="004659E6" w:rsidP="004659E6">
      <w:pPr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Рис.2.Принципиальная схема цепей питания фотодиода (слева) и его типовая вольт-амперная характеристика (справа).</w:t>
      </w:r>
    </w:p>
    <w:p w:rsidR="004659E6" w:rsidRPr="00227732" w:rsidRDefault="004659E6" w:rsidP="004659E6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227732">
        <w:rPr>
          <w:rFonts w:ascii="Times New Roman" w:hAnsi="Times New Roman" w:cs="Times New Roman"/>
          <w:sz w:val="28"/>
          <w:szCs w:val="28"/>
          <w:lang w:eastAsia="ru-RU"/>
        </w:rPr>
        <w:tab/>
        <w:t xml:space="preserve">Обратное смещение на фотодиод подается для вывода его в линейную область ВАХ. Одновременно с этим увеличение напряжения </w:t>
      </w:r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 уменьшает проходную емкость фотодиода.</w:t>
      </w:r>
    </w:p>
    <w:p w:rsidR="004659E6" w:rsidRPr="00546A59" w:rsidRDefault="004659E6" w:rsidP="004659E6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227732">
        <w:rPr>
          <w:rFonts w:ascii="Times New Roman" w:hAnsi="Times New Roman" w:cs="Times New Roman"/>
          <w:sz w:val="28"/>
          <w:szCs w:val="28"/>
          <w:lang w:eastAsia="ru-RU"/>
        </w:rPr>
        <w:tab/>
        <w:t xml:space="preserve">Выберем напряжение </w:t>
      </w:r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>, так, что бы |</w:t>
      </w:r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E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 и |</w:t>
      </w:r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>|&lt;</w:t>
      </w:r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раб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>.</w:t>
      </w:r>
      <w:bookmarkStart w:id="29" w:name="_Toc275694719"/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ак</w:t>
      </w:r>
      <w:r w:rsidR="00546A59">
        <w:rPr>
          <w:rFonts w:ascii="Times New Roman" w:hAnsi="Times New Roman" w:cs="Times New Roman"/>
          <w:sz w:val="28"/>
          <w:szCs w:val="28"/>
          <w:lang w:eastAsia="ru-RU"/>
        </w:rPr>
        <w:t xml:space="preserve"> = 6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 В</w:t>
      </w:r>
      <w:bookmarkStart w:id="30" w:name="_Toc275694720"/>
      <w:bookmarkEnd w:id="29"/>
      <w:r w:rsidRPr="00227732">
        <w:rPr>
          <w:rFonts w:ascii="Times New Roman" w:hAnsi="Times New Roman" w:cs="Times New Roman"/>
          <w:sz w:val="28"/>
          <w:szCs w:val="28"/>
          <w:lang w:eastAsia="ru-RU"/>
        </w:rPr>
        <w:t>. Тогда на резисторах (</w:t>
      </w:r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>+</w:t>
      </w:r>
      <w:r w:rsidRPr="00227732">
        <w:rPr>
          <w:rFonts w:ascii="Times New Roman" w:hAnsi="Times New Roman" w:cs="Times New Roman"/>
          <w:sz w:val="28"/>
          <w:szCs w:val="28"/>
          <w:lang w:val="en-US" w:eastAsia="ru-RU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>) должно быть падение напряжения равное</w:t>
      </w:r>
      <w:bookmarkEnd w:id="30"/>
      <w:r w:rsidR="004F7C8E" w:rsidRPr="00227732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0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pt" o:ole="">
            <v:imagedata r:id="rId13" o:title=""/>
          </v:shape>
          <o:OLEObject Type="Embed" ProgID="Equation.3" ShapeID="_x0000_i1025" DrawAspect="Content" ObjectID="_1571153725" r:id="rId14"/>
        </w:objec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27732">
        <w:rPr>
          <w:rFonts w:ascii="Times New Roman" w:hAnsi="Times New Roman" w:cs="Times New Roman"/>
          <w:sz w:val="28"/>
          <w:szCs w:val="28"/>
        </w:rPr>
        <w:t xml:space="preserve">Задав напряжение на аноде </w:t>
      </w:r>
      <w:r w:rsidR="00546A59" w:rsidRPr="00227732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2900" w:dyaOrig="360">
          <v:shape id="_x0000_i1026" type="#_x0000_t75" style="width:145.5pt;height:18pt" o:ole="">
            <v:imagedata r:id="rId15" o:title=""/>
          </v:shape>
          <o:OLEObject Type="Embed" ProgID="Equation.3" ShapeID="_x0000_i1026" DrawAspect="Content" ObjectID="_1571153726" r:id="rId16"/>
        </w:objec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определяем по закону Кирхгофа напряжение на катоде </w:t>
      </w:r>
      <w:r w:rsidR="004F7C8E" w:rsidRPr="00227732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3019" w:dyaOrig="360">
          <v:shape id="_x0000_i1027" type="#_x0000_t75" style="width:150pt;height:18pt" o:ole="">
            <v:imagedata r:id="rId17" o:title=""/>
          </v:shape>
          <o:OLEObject Type="Embed" ProgID="Equation.3" ShapeID="_x0000_i1027" DrawAspect="Content" ObjectID="_1571153727" r:id="rId18"/>
        </w:objec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Теперь, зная фототок </w:t>
      </w:r>
      <w:r w:rsidRPr="00227732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240" w:dyaOrig="330">
          <v:shape id="_x0000_i1028" type="#_x0000_t75" style="width:12.75pt;height:15.75pt" o:ole="">
            <v:imagedata r:id="rId19" o:title=""/>
          </v:shape>
          <o:OLEObject Type="Embed" ProgID="Equation.3" ShapeID="_x0000_i1028" DrawAspect="Content" ObjectID="_1571153728" r:id="rId20"/>
        </w:objec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,   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вычислим сопротивление резисторов </w:t>
      </w:r>
      <w:r w:rsidRPr="00227732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29" type="#_x0000_t75" style="width:15.75pt;height:15.75pt" o:ole="">
            <v:imagedata r:id="rId21" o:title=""/>
          </v:shape>
          <o:OLEObject Type="Embed" ProgID="Equation.3" ShapeID="_x0000_i1029" DrawAspect="Content" ObjectID="_1571153729" r:id="rId22"/>
        </w:objec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227732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0" type="#_x0000_t75" style="width:15.75pt;height:15.75pt" o:ole="">
            <v:imagedata r:id="rId23" o:title=""/>
          </v:shape>
          <o:OLEObject Type="Embed" ProgID="Equation.3" ShapeID="_x0000_i1030" DrawAspect="Content" ObjectID="_1571153730" r:id="rId24"/>
        </w:objec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: </w:t>
      </w:r>
    </w:p>
    <w:p w:rsidR="004659E6" w:rsidRPr="00227732" w:rsidRDefault="004F7C8E" w:rsidP="004659E6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227732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2920" w:dyaOrig="680">
          <v:shape id="_x0000_i1031" type="#_x0000_t75" style="width:145.5pt;height:34.5pt" o:ole="">
            <v:imagedata r:id="rId25" o:title=""/>
          </v:shape>
          <o:OLEObject Type="Embed" ProgID="Equation.3" ShapeID="_x0000_i1031" DrawAspect="Content" ObjectID="_1571153731" r:id="rId26"/>
        </w:object>
      </w:r>
      <w:r w:rsidR="004659E6"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227732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3460" w:dyaOrig="680">
          <v:shape id="_x0000_i1032" type="#_x0000_t75" style="width:174pt;height:34.5pt" o:ole="">
            <v:imagedata r:id="rId27" o:title=""/>
          </v:shape>
          <o:OLEObject Type="Embed" ProgID="Equation.3" ShapeID="_x0000_i1032" DrawAspect="Content" ObjectID="_1571153732" r:id="rId28"/>
        </w:object>
      </w:r>
      <w:r w:rsidR="004659E6"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</w:p>
    <w:p w:rsidR="004659E6" w:rsidRPr="00227732" w:rsidRDefault="004659E6" w:rsidP="004659E6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Рассчитанные сопротивления резисторов </w:t>
      </w:r>
      <w:r w:rsidRPr="00227732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15" w:dyaOrig="330">
          <v:shape id="_x0000_i1033" type="#_x0000_t75" style="width:15.75pt;height:15.75pt" o:ole="">
            <v:imagedata r:id="rId21" o:title=""/>
          </v:shape>
          <o:OLEObject Type="Embed" ProgID="Equation.3" ShapeID="_x0000_i1033" DrawAspect="Content" ObjectID="_1571153733" r:id="rId29"/>
        </w:objec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227732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330" w:dyaOrig="330">
          <v:shape id="_x0000_i1034" type="#_x0000_t75" style="width:15.75pt;height:15.75pt" o:ole="">
            <v:imagedata r:id="rId23" o:title=""/>
          </v:shape>
          <o:OLEObject Type="Embed" ProgID="Equation.3" ShapeID="_x0000_i1034" DrawAspect="Content" ObjectID="_1571153734" r:id="rId30"/>
        </w:objec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>необходимо выбрать в соответствии с рядом номинальных значений (Рис.3.)</w:t>
      </w:r>
    </w:p>
    <w:p w:rsidR="004659E6" w:rsidRPr="00227732" w:rsidRDefault="004659E6" w:rsidP="004659E6">
      <w:pPr>
        <w:outlineLvl w:val="0"/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</w:pPr>
      <w:r w:rsidRPr="0022773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07405" cy="808990"/>
            <wp:effectExtent l="0" t="0" r="0" b="0"/>
            <wp:docPr id="3" name="Рисунок 3" descr="Описание: Копия 0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Копия 0 1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740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59E6" w:rsidRPr="00227732" w:rsidRDefault="004659E6" w:rsidP="004659E6">
      <w:pPr>
        <w:jc w:val="center"/>
        <w:outlineLvl w:val="0"/>
        <w:rPr>
          <w:rFonts w:ascii="Times New Roman" w:hAnsi="Times New Roman" w:cs="Times New Roman"/>
          <w:sz w:val="16"/>
          <w:szCs w:val="16"/>
          <w:lang w:eastAsia="ru-RU"/>
        </w:rPr>
      </w:pPr>
      <w:r w:rsidRPr="00227732">
        <w:rPr>
          <w:rFonts w:ascii="Times New Roman" w:hAnsi="Times New Roman" w:cs="Times New Roman"/>
          <w:sz w:val="16"/>
          <w:szCs w:val="16"/>
          <w:lang w:eastAsia="ru-RU"/>
        </w:rPr>
        <w:t>Рис.3. Ряд номинальных значений</w:t>
      </w:r>
    </w:p>
    <w:p w:rsidR="004659E6" w:rsidRPr="00227732" w:rsidRDefault="004659E6" w:rsidP="004659E6">
      <w:pPr>
        <w:outlineLvl w:val="0"/>
        <w:rPr>
          <w:rFonts w:ascii="Times New Roman" w:hAnsi="Times New Roman" w:cs="Times New Roman"/>
          <w:sz w:val="28"/>
          <w:szCs w:val="28"/>
          <w:lang w:eastAsia="ru-RU"/>
        </w:rPr>
      </w:pPr>
      <w:r w:rsidRPr="00227732">
        <w:rPr>
          <w:rFonts w:ascii="Times New Roman" w:hAnsi="Times New Roman" w:cs="Times New Roman"/>
          <w:sz w:val="28"/>
          <w:szCs w:val="28"/>
          <w:lang w:eastAsia="ru-RU"/>
        </w:rPr>
        <w:lastRenderedPageBreak/>
        <w:t xml:space="preserve">Получаем  </w:t>
      </w:r>
      <w:r w:rsidR="004F7C8E" w:rsidRPr="00227732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359" w:dyaOrig="340">
          <v:shape id="_x0000_i1035" type="#_x0000_t75" style="width:78pt;height:18.75pt" o:ole="">
            <v:imagedata r:id="rId32" o:title=""/>
          </v:shape>
          <o:OLEObject Type="Embed" ProgID="Equation.3" ShapeID="_x0000_i1035" DrawAspect="Content" ObjectID="_1571153735" r:id="rId33"/>
        </w:objec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 ,</w:t>
      </w:r>
      <w:r w:rsidR="004F7C8E" w:rsidRPr="00227732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  <w:lang w:val="en-US" w:eastAsia="ru-RU"/>
        </w:rPr>
        <w:object w:dxaOrig="1440" w:dyaOrig="340">
          <v:shape id="_x0000_i1036" type="#_x0000_t75" style="width:85.5pt;height:19.5pt" o:ole="">
            <v:imagedata r:id="rId34" o:title=""/>
          </v:shape>
          <o:OLEObject Type="Embed" ProgID="Equation.3" ShapeID="_x0000_i1036" DrawAspect="Content" ObjectID="_1571153736" r:id="rId35"/>
        </w:objec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. </w:t>
      </w:r>
    </w:p>
    <w:p w:rsidR="00354316" w:rsidRDefault="004659E6" w:rsidP="002C73F7">
      <w:pPr>
        <w:outlineLvl w:val="0"/>
        <w:rPr>
          <w:rFonts w:ascii="Times New Roman" w:hAnsi="Times New Roman" w:cs="Times New Roman"/>
          <w:sz w:val="28"/>
          <w:szCs w:val="28"/>
          <w:lang w:eastAsia="ar-SA"/>
        </w:rPr>
      </w:pPr>
      <w:r w:rsidRPr="00227732">
        <w:rPr>
          <w:rFonts w:ascii="Times New Roman" w:hAnsi="Times New Roman" w:cs="Times New Roman"/>
          <w:sz w:val="28"/>
          <w:szCs w:val="28"/>
          <w:lang w:eastAsia="ru-RU"/>
        </w:rPr>
        <w:t>На рис.2. (справа) показана точка А с координатами (</w:t>
      </w:r>
      <w:r w:rsidRPr="00227732">
        <w:rPr>
          <w:rFonts w:ascii="Times New Roman" w:eastAsia="Calibri" w:hAnsi="Times New Roman" w:cs="Times New Roman"/>
          <w:position w:val="-12"/>
          <w:sz w:val="28"/>
          <w:szCs w:val="28"/>
          <w:vertAlign w:val="subscript"/>
          <w:lang w:val="en-US" w:eastAsia="ru-RU"/>
        </w:rPr>
        <w:object w:dxaOrig="690" w:dyaOrig="375">
          <v:shape id="_x0000_i1037" type="#_x0000_t75" style="width:33.75pt;height:18.75pt" o:ole="">
            <v:imagedata r:id="rId36" o:title=""/>
          </v:shape>
          <o:OLEObject Type="Embed" ProgID="Equation.3" ShapeID="_x0000_i1037" DrawAspect="Content" ObjectID="_1571153737" r:id="rId37"/>
        </w:objec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), </w:t>
      </w:r>
      <w:r w:rsidRPr="00227732">
        <w:rPr>
          <w:rFonts w:ascii="Times New Roman" w:hAnsi="Times New Roman" w:cs="Times New Roman"/>
          <w:sz w:val="28"/>
          <w:szCs w:val="28"/>
          <w:lang w:eastAsia="ru-RU"/>
        </w:rPr>
        <w:t xml:space="preserve">из чего следует, что сопротивление фотодиода постоянному току в этой точке </w:t>
      </w:r>
      <w:r w:rsidR="004F7C8E" w:rsidRPr="00227732">
        <w:rPr>
          <w:rFonts w:ascii="Times New Roman" w:eastAsia="Calibri" w:hAnsi="Times New Roman" w:cs="Times New Roman"/>
          <w:position w:val="-30"/>
          <w:sz w:val="28"/>
          <w:szCs w:val="28"/>
          <w:vertAlign w:val="subscript"/>
          <w:lang w:val="en-US" w:eastAsia="ru-RU"/>
        </w:rPr>
        <w:object w:dxaOrig="2820" w:dyaOrig="680">
          <v:shape id="_x0000_i1038" type="#_x0000_t75" style="width:141pt;height:34.5pt" o:ole="">
            <v:imagedata r:id="rId38" o:title=""/>
          </v:shape>
          <o:OLEObject Type="Embed" ProgID="Equation.3" ShapeID="_x0000_i1038" DrawAspect="Content" ObjectID="_1571153738" r:id="rId39"/>
        </w:objec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eastAsia="ru-RU"/>
        </w:rPr>
        <w:t xml:space="preserve">.     </w:t>
      </w:r>
    </w:p>
    <w:p w:rsidR="002C73F7" w:rsidRPr="002C73F7" w:rsidRDefault="002C73F7" w:rsidP="002C73F7">
      <w:pPr>
        <w:outlineLvl w:val="0"/>
        <w:rPr>
          <w:rFonts w:ascii="Times New Roman" w:hAnsi="Times New Roman" w:cs="Times New Roman"/>
          <w:sz w:val="28"/>
          <w:szCs w:val="28"/>
          <w:lang w:eastAsia="ar-SA"/>
        </w:rPr>
      </w:pPr>
    </w:p>
    <w:p w:rsidR="00DE5825" w:rsidRPr="00227732" w:rsidRDefault="00DE5825" w:rsidP="004659E6">
      <w:pPr>
        <w:pStyle w:val="2"/>
        <w:rPr>
          <w:color w:val="C00000"/>
        </w:rPr>
      </w:pPr>
      <w:bookmarkStart w:id="31" w:name="_Toc404528585"/>
      <w:r w:rsidRPr="00227732">
        <w:t xml:space="preserve">Предварительный расчет по постоянному току каскада </w:t>
      </w:r>
      <w:r w:rsidRPr="00227732">
        <w:br/>
        <w:t xml:space="preserve">на полевом транзисторе </w:t>
      </w:r>
      <w:r w:rsidRPr="00227732">
        <w:rPr>
          <w:lang w:val="en-US"/>
        </w:rPr>
        <w:t>V</w:t>
      </w:r>
      <w:r w:rsidRPr="00227732">
        <w:t>2</w:t>
      </w:r>
      <w:bookmarkEnd w:id="31"/>
    </w:p>
    <w:p w:rsidR="00DE5825" w:rsidRPr="00227732" w:rsidRDefault="00DE5825" w:rsidP="00DE582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Каждый транзистор КП307</w:t>
      </w:r>
      <w:r w:rsidR="004F7C8E">
        <w:rPr>
          <w:rFonts w:ascii="Times New Roman" w:hAnsi="Times New Roman" w:cs="Times New Roman"/>
          <w:sz w:val="28"/>
          <w:szCs w:val="28"/>
        </w:rPr>
        <w:t>А</w:t>
      </w:r>
      <w:r w:rsidRPr="00227732">
        <w:rPr>
          <w:rFonts w:ascii="Times New Roman" w:hAnsi="Times New Roman" w:cs="Times New Roman"/>
          <w:sz w:val="28"/>
          <w:szCs w:val="28"/>
        </w:rPr>
        <w:t xml:space="preserve"> имеет свои справочные данные : ток стока начальный </w:t>
      </w:r>
      <w:r w:rsidRPr="00227732">
        <w:rPr>
          <w:rFonts w:ascii="Times New Roman" w:hAnsi="Times New Roman" w:cs="Times New Roman"/>
          <w:i/>
          <w:sz w:val="28"/>
          <w:szCs w:val="28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227732">
        <w:rPr>
          <w:rFonts w:ascii="Times New Roman" w:hAnsi="Times New Roman" w:cs="Times New Roman"/>
          <w:sz w:val="28"/>
          <w:szCs w:val="28"/>
        </w:rPr>
        <w:t xml:space="preserve">, мА; максимальную крутизну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макс</w:t>
      </w:r>
      <w:r w:rsidRPr="00227732">
        <w:rPr>
          <w:rFonts w:ascii="Times New Roman" w:hAnsi="Times New Roman" w:cs="Times New Roman"/>
          <w:sz w:val="28"/>
          <w:szCs w:val="28"/>
        </w:rPr>
        <w:t xml:space="preserve">, мА/В; напряжение отсечки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227732">
        <w:rPr>
          <w:rFonts w:ascii="Times New Roman" w:hAnsi="Times New Roman" w:cs="Times New Roman"/>
          <w:sz w:val="28"/>
          <w:szCs w:val="28"/>
        </w:rPr>
        <w:t xml:space="preserve">, В. </w:t>
      </w:r>
    </w:p>
    <w:p w:rsidR="00DE5825" w:rsidRPr="00227732" w:rsidRDefault="00DE5825" w:rsidP="00DE582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Другие показатели полагаем одинаковыми: емкость затвор–исток </w:t>
      </w:r>
      <w:r w:rsidRPr="00227732">
        <w:rPr>
          <w:rFonts w:ascii="Times New Roman" w:hAnsi="Times New Roman" w:cs="Times New Roman"/>
          <w:sz w:val="28"/>
          <w:szCs w:val="28"/>
        </w:rPr>
        <w:br/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5 пФ, емкость проходная </w:t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227732">
        <w:rPr>
          <w:rFonts w:ascii="Times New Roman" w:hAnsi="Times New Roman" w:cs="Times New Roman"/>
          <w:sz w:val="28"/>
          <w:szCs w:val="28"/>
        </w:rPr>
        <w:t xml:space="preserve"> =1,5 пФ; ток утечки затвора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r w:rsidRPr="00227732">
        <w:rPr>
          <w:rFonts w:ascii="Times New Roman" w:hAnsi="Times New Roman" w:cs="Times New Roman"/>
          <w:sz w:val="28"/>
          <w:szCs w:val="28"/>
        </w:rPr>
        <w:t xml:space="preserve">=1 нА; сопротивление затвор–исток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 xml:space="preserve">=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>/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ут.з</w:t>
      </w:r>
      <w:r w:rsidRPr="00227732">
        <w:rPr>
          <w:rFonts w:ascii="Times New Roman" w:hAnsi="Times New Roman" w:cs="Times New Roman"/>
          <w:sz w:val="28"/>
          <w:szCs w:val="28"/>
        </w:rPr>
        <w:t>= 1000 МОм.</w:t>
      </w:r>
    </w:p>
    <w:p w:rsidR="00DE5825" w:rsidRPr="00227732" w:rsidRDefault="00DE5825" w:rsidP="00DE582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Принципиальная схема каскада на полевом транзисторе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2 по постоянному току представлена на рис. 4. Для заданного типа полевого транзистора вычертим свою вольт-амперную характеристику, используя известные соотношения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С нач</w:t>
      </w:r>
      <w:r w:rsidRPr="00227732">
        <w:rPr>
          <w:rFonts w:ascii="Times New Roman" w:hAnsi="Times New Roman" w:cs="Times New Roman"/>
          <w:sz w:val="28"/>
          <w:szCs w:val="28"/>
        </w:rPr>
        <w:t xml:space="preserve">· (1 –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 xml:space="preserve">ЗИ </w:t>
      </w:r>
      <w:r w:rsidRPr="00227732">
        <w:rPr>
          <w:rFonts w:ascii="Times New Roman" w:hAnsi="Times New Roman" w:cs="Times New Roman"/>
          <w:sz w:val="28"/>
          <w:szCs w:val="28"/>
        </w:rPr>
        <w:t xml:space="preserve">/ </w:t>
      </w:r>
      <w:r w:rsidRPr="00227732">
        <w:rPr>
          <w:rFonts w:ascii="Times New Roman" w:hAnsi="Times New Roman" w:cs="Times New Roman"/>
          <w:i/>
          <w:sz w:val="28"/>
          <w:szCs w:val="28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227732">
        <w:rPr>
          <w:rFonts w:ascii="Times New Roman" w:hAnsi="Times New Roman" w:cs="Times New Roman"/>
          <w:sz w:val="28"/>
          <w:szCs w:val="28"/>
        </w:rPr>
        <w:t>)</w:t>
      </w:r>
      <w:r w:rsidRPr="0022773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27732">
        <w:rPr>
          <w:rFonts w:ascii="Times New Roman" w:hAnsi="Times New Roman" w:cs="Times New Roman"/>
          <w:sz w:val="28"/>
          <w:szCs w:val="28"/>
        </w:rPr>
        <w:t xml:space="preserve"> (рис. 4).</w:t>
      </w:r>
    </w:p>
    <w:p w:rsidR="00DE5825" w:rsidRPr="00227732" w:rsidRDefault="00DE5825" w:rsidP="00DE5825">
      <w:pPr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81400" cy="2000250"/>
            <wp:effectExtent l="0" t="0" r="0" b="0"/>
            <wp:docPr id="2" name="Рисунок 2" descr="Описание: 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Описание: 0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825" w:rsidRPr="00227732" w:rsidRDefault="00DE5825" w:rsidP="00DE5825">
      <w:pPr>
        <w:jc w:val="center"/>
        <w:rPr>
          <w:rFonts w:ascii="Times New Roman" w:hAnsi="Times New Roman" w:cs="Times New Roman"/>
          <w:i/>
          <w:sz w:val="24"/>
          <w:szCs w:val="28"/>
        </w:rPr>
      </w:pPr>
      <w:r w:rsidRPr="00227732">
        <w:rPr>
          <w:rFonts w:ascii="Times New Roman" w:hAnsi="Times New Roman" w:cs="Times New Roman"/>
          <w:i/>
          <w:sz w:val="24"/>
          <w:szCs w:val="28"/>
        </w:rPr>
        <w:t xml:space="preserve">Рис. 4. Типовая вольт-амперная характеристика полевого транзистора с </w:t>
      </w:r>
      <w:r w:rsidRPr="00227732">
        <w:rPr>
          <w:rFonts w:ascii="Times New Roman" w:hAnsi="Times New Roman" w:cs="Times New Roman"/>
          <w:i/>
          <w:sz w:val="24"/>
          <w:szCs w:val="28"/>
          <w:lang w:val="en-US"/>
        </w:rPr>
        <w:t>n</w:t>
      </w:r>
      <w:r w:rsidRPr="00227732">
        <w:rPr>
          <w:rFonts w:ascii="Times New Roman" w:hAnsi="Times New Roman" w:cs="Times New Roman"/>
          <w:i/>
          <w:sz w:val="24"/>
          <w:szCs w:val="28"/>
        </w:rPr>
        <w:t>-каналом</w:t>
      </w:r>
    </w:p>
    <w:p w:rsidR="00DE5825" w:rsidRPr="00227732" w:rsidRDefault="00DE5825" w:rsidP="00DE5825">
      <w:pPr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DE5825" w:rsidRPr="00227732" w:rsidRDefault="00DE5825" w:rsidP="00DE5825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Для расчета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сначала необходимо рассчитать точку покоя полевого транзистора V2 исходя из его параметров: начального тока стока </w:t>
      </w:r>
      <w:r w:rsidRPr="00227732">
        <w:rPr>
          <w:rFonts w:ascii="Times New Roman" w:hAnsi="Times New Roman" w:cs="Times New Roman"/>
          <w:i/>
          <w:sz w:val="28"/>
          <w:szCs w:val="28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227732">
        <w:rPr>
          <w:rFonts w:ascii="Times New Roman" w:hAnsi="Times New Roman" w:cs="Times New Roman"/>
          <w:sz w:val="28"/>
          <w:szCs w:val="28"/>
        </w:rPr>
        <w:t xml:space="preserve">, максимальной крутизны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227732">
        <w:rPr>
          <w:rFonts w:ascii="Times New Roman" w:hAnsi="Times New Roman" w:cs="Times New Roman"/>
          <w:sz w:val="28"/>
          <w:szCs w:val="28"/>
        </w:rPr>
        <w:t xml:space="preserve"> и напряжения отсечки </w:t>
      </w:r>
      <w:r w:rsidRPr="00227732">
        <w:rPr>
          <w:rFonts w:ascii="Times New Roman" w:hAnsi="Times New Roman" w:cs="Times New Roman"/>
          <w:i/>
          <w:sz w:val="28"/>
          <w:szCs w:val="28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22773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E5825" w:rsidRPr="00227732" w:rsidRDefault="00DE5825" w:rsidP="00DE582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Выбираем напряжение затвор–исток </w:t>
      </w:r>
      <w:r w:rsidRPr="00227732">
        <w:rPr>
          <w:rFonts w:ascii="Times New Roman" w:hAnsi="Times New Roman" w:cs="Times New Roman"/>
          <w:i/>
          <w:sz w:val="28"/>
          <w:szCs w:val="28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–1 В. </w:t>
      </w:r>
    </w:p>
    <w:p w:rsidR="00DE5825" w:rsidRPr="00227732" w:rsidRDefault="00DE5825" w:rsidP="00DE582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lastRenderedPageBreak/>
        <w:t xml:space="preserve">Затем определяем ток покоя стока </w:t>
      </w:r>
    </w:p>
    <w:p w:rsidR="00DE5825" w:rsidRPr="00227732" w:rsidRDefault="00DE5825" w:rsidP="00DE582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i/>
          <w:sz w:val="28"/>
          <w:szCs w:val="28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</w:t>
      </w:r>
      <w:r w:rsidRPr="00227732">
        <w:rPr>
          <w:rFonts w:ascii="Times New Roman" w:hAnsi="Times New Roman" w:cs="Times New Roman"/>
          <w:i/>
          <w:sz w:val="28"/>
          <w:szCs w:val="28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Снач</w:t>
      </w:r>
      <w:r w:rsidRPr="00227732">
        <w:rPr>
          <w:rFonts w:ascii="Times New Roman" w:hAnsi="Times New Roman" w:cs="Times New Roman"/>
          <w:sz w:val="28"/>
          <w:szCs w:val="28"/>
        </w:rPr>
        <w:t xml:space="preserve">(1 –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>/</w:t>
      </w:r>
      <w:r w:rsidRPr="00227732">
        <w:rPr>
          <w:rFonts w:ascii="Times New Roman" w:hAnsi="Times New Roman" w:cs="Times New Roman"/>
          <w:i/>
          <w:sz w:val="28"/>
          <w:szCs w:val="28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227732">
        <w:rPr>
          <w:rFonts w:ascii="Times New Roman" w:hAnsi="Times New Roman" w:cs="Times New Roman"/>
          <w:sz w:val="28"/>
          <w:szCs w:val="28"/>
        </w:rPr>
        <w:t xml:space="preserve">)²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8055DA">
        <w:rPr>
          <w:rFonts w:ascii="Times New Roman" w:hAnsi="Times New Roman" w:cs="Times New Roman"/>
          <w:sz w:val="28"/>
          <w:szCs w:val="28"/>
        </w:rPr>
        <w:t xml:space="preserve"> = 0</w:t>
      </w:r>
      <w:r w:rsidRPr="00227732">
        <w:rPr>
          <w:rFonts w:ascii="Times New Roman" w:hAnsi="Times New Roman" w:cs="Times New Roman"/>
          <w:sz w:val="28"/>
          <w:szCs w:val="28"/>
        </w:rPr>
        <w:t>.6</w:t>
      </w:r>
      <w:r w:rsidR="004F7C8E" w:rsidRPr="000C468B">
        <w:rPr>
          <w:rFonts w:ascii="Times New Roman" w:hAnsi="Times New Roman" w:cs="Times New Roman"/>
          <w:sz w:val="28"/>
          <w:szCs w:val="28"/>
        </w:rPr>
        <w:t>66</w:t>
      </w:r>
      <w:r w:rsidRPr="00227732">
        <w:rPr>
          <w:rFonts w:ascii="Times New Roman" w:hAnsi="Times New Roman" w:cs="Times New Roman"/>
          <w:sz w:val="28"/>
          <w:szCs w:val="28"/>
        </w:rPr>
        <w:t xml:space="preserve"> мА</w:t>
      </w:r>
    </w:p>
    <w:p w:rsidR="00DE5825" w:rsidRPr="00227732" w:rsidRDefault="00DE5825" w:rsidP="00DE582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и крутизну </w:t>
      </w:r>
    </w:p>
    <w:p w:rsidR="00DE5825" w:rsidRPr="000C468B" w:rsidRDefault="00DE5825" w:rsidP="00DE582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0C468B">
        <w:rPr>
          <w:rFonts w:ascii="Times New Roman" w:hAnsi="Times New Roman" w:cs="Times New Roman"/>
          <w:sz w:val="28"/>
          <w:szCs w:val="28"/>
        </w:rPr>
        <w:t xml:space="preserve"> =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0C468B">
        <w:rPr>
          <w:rFonts w:ascii="Times New Roman" w:hAnsi="Times New Roman" w:cs="Times New Roman"/>
          <w:sz w:val="28"/>
          <w:szCs w:val="28"/>
        </w:rPr>
        <w:t xml:space="preserve">(1 –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caps/>
          <w:sz w:val="28"/>
          <w:szCs w:val="28"/>
          <w:vertAlign w:val="subscript"/>
        </w:rPr>
        <w:t>зи</w:t>
      </w:r>
      <w:r w:rsidRPr="000C468B">
        <w:rPr>
          <w:rFonts w:ascii="Times New Roman" w:hAnsi="Times New Roman" w:cs="Times New Roman"/>
          <w:sz w:val="28"/>
          <w:szCs w:val="28"/>
        </w:rPr>
        <w:t xml:space="preserve">/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отс</w:t>
      </w:r>
      <w:r w:rsidRPr="000C468B">
        <w:rPr>
          <w:rFonts w:ascii="Times New Roman" w:hAnsi="Times New Roman" w:cs="Times New Roman"/>
          <w:sz w:val="28"/>
          <w:szCs w:val="28"/>
        </w:rPr>
        <w:t xml:space="preserve">)= </w:t>
      </w:r>
      <m:oMath>
        <m:r>
          <w:rPr>
            <w:rFonts w:ascii="Cambria Math" w:hAnsi="Cambria Math" w:cs="Times New Roman"/>
            <w:sz w:val="28"/>
            <w:szCs w:val="28"/>
          </w:rPr>
          <m:t>9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1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,5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/>
        </m:sSup>
      </m:oMath>
      <w:r w:rsidR="008055DA" w:rsidRPr="000C468B">
        <w:rPr>
          <w:rFonts w:ascii="Times New Roman" w:hAnsi="Times New Roman" w:cs="Times New Roman"/>
          <w:sz w:val="28"/>
          <w:szCs w:val="28"/>
        </w:rPr>
        <w:t>= 3</w:t>
      </w:r>
      <w:r w:rsidRPr="000C468B">
        <w:rPr>
          <w:rFonts w:ascii="Times New Roman" w:hAnsi="Times New Roman" w:cs="Times New Roman"/>
          <w:sz w:val="28"/>
          <w:szCs w:val="28"/>
        </w:rPr>
        <w:t xml:space="preserve"> </w:t>
      </w:r>
      <w:r w:rsidRPr="00227732">
        <w:rPr>
          <w:rFonts w:ascii="Times New Roman" w:hAnsi="Times New Roman" w:cs="Times New Roman"/>
          <w:sz w:val="28"/>
          <w:szCs w:val="28"/>
        </w:rPr>
        <w:t>мА</w:t>
      </w:r>
      <w:r w:rsidRPr="000C468B">
        <w:rPr>
          <w:rFonts w:ascii="Times New Roman" w:hAnsi="Times New Roman" w:cs="Times New Roman"/>
          <w:sz w:val="28"/>
          <w:szCs w:val="28"/>
        </w:rPr>
        <w:t>/</w:t>
      </w:r>
      <w:r w:rsidRPr="00227732">
        <w:rPr>
          <w:rFonts w:ascii="Times New Roman" w:hAnsi="Times New Roman" w:cs="Times New Roman"/>
          <w:sz w:val="28"/>
          <w:szCs w:val="28"/>
        </w:rPr>
        <w:t>В</w:t>
      </w:r>
      <w:r w:rsidRPr="000C468B">
        <w:rPr>
          <w:rFonts w:ascii="Times New Roman" w:hAnsi="Times New Roman" w:cs="Times New Roman"/>
          <w:sz w:val="28"/>
          <w:szCs w:val="28"/>
        </w:rPr>
        <w:t>.</w:t>
      </w:r>
    </w:p>
    <w:p w:rsidR="00DE5825" w:rsidRPr="00227732" w:rsidRDefault="00DE5825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4"/>
          <w:szCs w:val="28"/>
        </w:rPr>
      </w:pP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Как правило, выбирают напряжение на истоке: 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0.2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1,8 В</m:t>
        </m:r>
      </m:oMath>
    </w:p>
    <w:p w:rsidR="00DE5825" w:rsidRPr="00227732" w:rsidRDefault="00DE5825" w:rsidP="00DE5825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spacing w:val="-2"/>
          <w:sz w:val="28"/>
          <w:szCs w:val="28"/>
        </w:rPr>
        <w:tab/>
        <w:t>а напряжение сток-исток: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ab/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</w:rPr>
          <m:t>=4.5 В</m:t>
        </m:r>
      </m:oMath>
    </w:p>
    <w:p w:rsidR="00DE5825" w:rsidRPr="00227732" w:rsidRDefault="00DE5825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Тогда напряжение на стоке равно: 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СИ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>=1.8+4.5=6,3В</m:t>
        </m:r>
      </m:oMath>
    </w:p>
    <w:p w:rsidR="00DE5825" w:rsidRPr="00227732" w:rsidRDefault="00DE5825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spacing w:val="-2"/>
          <w:sz w:val="28"/>
          <w:szCs w:val="28"/>
        </w:rPr>
        <w:t>Отсюда сопротивления резисторов в цепи истока и стока</w:t>
      </w:r>
    </w:p>
    <w:p w:rsidR="00DE5825" w:rsidRPr="00227732" w:rsidRDefault="0098281D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И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,8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0.66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 =2700 Ом         </m:t>
          </m:r>
        </m:oMath>
      </m:oMathPara>
    </w:p>
    <w:p w:rsidR="00DE5825" w:rsidRPr="00227732" w:rsidRDefault="0098281D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9-6,3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0.66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 =4054 Ом</m:t>
          </m:r>
        </m:oMath>
      </m:oMathPara>
    </w:p>
    <w:p w:rsidR="00DE5825" w:rsidRPr="00227732" w:rsidRDefault="00DE5825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spacing w:val="-2"/>
          <w:sz w:val="28"/>
          <w:szCs w:val="28"/>
        </w:rPr>
        <w:t>В соответствии с номинальным рядом (</w:t>
      </w:r>
      <w:r w:rsidRPr="00227732">
        <w:rPr>
          <w:rFonts w:ascii="Times New Roman" w:hAnsi="Times New Roman" w:cs="Times New Roman"/>
          <w:sz w:val="28"/>
          <w:szCs w:val="28"/>
        </w:rPr>
        <w:t xml:space="preserve">± 5 % дл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 w:cs="Times New Roman"/>
            <w:spacing w:val="-2"/>
            <w:sz w:val="28"/>
            <w:szCs w:val="28"/>
          </w:rPr>
          <m:t xml:space="preserve"> и </m:t>
        </m:r>
      </m:oMath>
      <w:r w:rsidRPr="00227732">
        <w:rPr>
          <w:rFonts w:ascii="Times New Roman" w:hAnsi="Times New Roman" w:cs="Times New Roman"/>
          <w:sz w:val="28"/>
          <w:szCs w:val="28"/>
        </w:rPr>
        <w:t xml:space="preserve">± 10 % дл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227732">
        <w:rPr>
          <w:rFonts w:ascii="Times New Roman" w:hAnsi="Times New Roman" w:cs="Times New Roman"/>
          <w:spacing w:val="-2"/>
          <w:sz w:val="28"/>
          <w:szCs w:val="28"/>
        </w:rPr>
        <w:t>):</w:t>
      </w:r>
    </w:p>
    <w:p w:rsidR="00DE5825" w:rsidRPr="00227732" w:rsidRDefault="0098281D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 xml:space="preserve">=2700 Ом                  </m:t>
          </m:r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3.9 кОм</m:t>
          </m:r>
        </m:oMath>
      </m:oMathPara>
    </w:p>
    <w:p w:rsidR="00DE5825" w:rsidRPr="00227732" w:rsidRDefault="00DE5825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Напряжение на затворе</w:t>
      </w:r>
      <w:r w:rsidRPr="00227732">
        <w:rPr>
          <w:rFonts w:ascii="Times New Roman" w:hAnsi="Times New Roman" w:cs="Times New Roman"/>
          <w:sz w:val="28"/>
          <w:szCs w:val="28"/>
        </w:rPr>
        <w:tab/>
      </w:r>
      <w:r w:rsidRPr="00227732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И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И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.8-1=0.8 В</m:t>
        </m:r>
      </m:oMath>
    </w:p>
    <w:p w:rsidR="00DE5825" w:rsidRPr="00227732" w:rsidRDefault="00DE5825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27732">
        <w:rPr>
          <w:rFonts w:ascii="Times New Roman" w:hAnsi="Times New Roman" w:cs="Times New Roman"/>
          <w:sz w:val="24"/>
          <w:szCs w:val="28"/>
        </w:rPr>
        <w:t xml:space="preserve">Рассчитаем сопротивление резистор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4</m:t>
            </m:r>
          </m:sub>
        </m:sSub>
      </m:oMath>
      <w:r w:rsidRPr="00227732">
        <w:rPr>
          <w:rFonts w:ascii="Times New Roman" w:hAnsi="Times New Roman" w:cs="Times New Roman"/>
          <w:sz w:val="24"/>
          <w:szCs w:val="28"/>
        </w:rPr>
        <w:t xml:space="preserve">, исходя из заданной верхней частоты </w:t>
      </w:r>
      <w:r w:rsidRPr="00227732">
        <w:rPr>
          <w:rFonts w:ascii="Times New Roman" w:hAnsi="Times New Roman" w:cs="Times New Roman"/>
          <w:position w:val="-20"/>
          <w:sz w:val="24"/>
          <w:szCs w:val="28"/>
        </w:rPr>
        <w:object w:dxaOrig="645" w:dyaOrig="465">
          <v:shape id="_x0000_i1039" type="#_x0000_t75" style="width:31.5pt;height:22.5pt" o:ole="">
            <v:imagedata r:id="rId41" o:title=""/>
          </v:shape>
          <o:OLEObject Type="Embed" ProgID="Equation.DSMT4" ShapeID="_x0000_i1039" DrawAspect="Content" ObjectID="_1571153739" r:id="rId42"/>
        </w:object>
      </w:r>
      <w:r w:rsidRPr="00227732">
        <w:rPr>
          <w:rFonts w:ascii="Times New Roman" w:hAnsi="Times New Roman" w:cs="Times New Roman"/>
          <w:sz w:val="24"/>
          <w:szCs w:val="28"/>
        </w:rPr>
        <w:t>:</w:t>
      </w:r>
    </w:p>
    <w:p w:rsidR="00DE5825" w:rsidRPr="00227732" w:rsidRDefault="00DE5825" w:rsidP="00DE5825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)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)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(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(3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3.9*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1)∙1.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)+1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26,05 пФ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:rsidR="00DE5825" w:rsidRPr="00227732" w:rsidRDefault="00DE5825" w:rsidP="00DE5825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Где:</w:t>
      </w:r>
      <w:r w:rsidRPr="00227732">
        <w:rPr>
          <w:rFonts w:ascii="Times New Roman" w:hAnsi="Times New Roman" w:cs="Times New Roman"/>
          <w:sz w:val="28"/>
          <w:szCs w:val="28"/>
        </w:rPr>
        <w:br/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 xml:space="preserve"> – проходная емкость диода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С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); </w:t>
      </w:r>
      <w:r w:rsidRPr="00227732">
        <w:rPr>
          <w:rFonts w:ascii="Times New Roman" w:hAnsi="Times New Roman" w:cs="Times New Roman"/>
          <w:sz w:val="28"/>
          <w:szCs w:val="28"/>
        </w:rPr>
        <w:br/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227732">
        <w:rPr>
          <w:rFonts w:ascii="Times New Roman" w:hAnsi="Times New Roman" w:cs="Times New Roman"/>
          <w:sz w:val="28"/>
          <w:szCs w:val="28"/>
        </w:rPr>
        <w:t xml:space="preserve"> – входная емкость транзистор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2;</w:t>
      </w:r>
      <w:r w:rsidRPr="00227732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r w:rsidRPr="00227732">
        <w:rPr>
          <w:rFonts w:ascii="Times New Roman" w:hAnsi="Times New Roman" w:cs="Times New Roman"/>
          <w:sz w:val="28"/>
          <w:szCs w:val="28"/>
        </w:rPr>
        <w:t xml:space="preserve"> ≈ </w:t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 xml:space="preserve"> + (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27732">
        <w:rPr>
          <w:rFonts w:ascii="Times New Roman" w:hAnsi="Times New Roman" w:cs="Times New Roman"/>
          <w:sz w:val="28"/>
          <w:szCs w:val="28"/>
        </w:rPr>
        <w:t>·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</w:rPr>
        <w:t>5+1)·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с</w:t>
      </w:r>
      <w:r w:rsidRPr="00227732">
        <w:rPr>
          <w:rFonts w:ascii="Times New Roman" w:hAnsi="Times New Roman" w:cs="Times New Roman"/>
          <w:sz w:val="28"/>
          <w:szCs w:val="28"/>
        </w:rPr>
        <w:t>;</w:t>
      </w:r>
      <w:r w:rsidRPr="00227732">
        <w:rPr>
          <w:rFonts w:ascii="Times New Roman" w:hAnsi="Times New Roman" w:cs="Times New Roman"/>
          <w:i/>
          <w:sz w:val="28"/>
          <w:szCs w:val="28"/>
        </w:rPr>
        <w:br/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1 пФ – емкость монтажа.</w:t>
      </w:r>
    </w:p>
    <w:p w:rsidR="00DE5825" w:rsidRPr="00227732" w:rsidRDefault="00DE5825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Необходимо выбрать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4</m:t>
            </m:r>
          </m:sub>
        </m:sSub>
      </m:oMath>
      <w:r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из следующих условий (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с разбросом </w:t>
      </w:r>
      <w:r w:rsidRPr="00227732">
        <w:rPr>
          <w:rFonts w:ascii="Times New Roman" w:hAnsi="Times New Roman" w:cs="Times New Roman"/>
          <w:sz w:val="28"/>
          <w:szCs w:val="28"/>
        </w:rPr>
        <w:t>± 10 %)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>:</w:t>
      </w:r>
    </w:p>
    <w:p w:rsidR="002C73F7" w:rsidRPr="002C73F7" w:rsidRDefault="0098281D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∙26,0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6,1 кОм(5.6 кОм)  =&gt;</m:t>
          </m:r>
        </m:oMath>
      </m:oMathPara>
    </w:p>
    <w:p w:rsidR="00DE5825" w:rsidRPr="00227732" w:rsidRDefault="00DE5825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После этого определяем ток делителя</w:t>
      </w:r>
    </w:p>
    <w:p w:rsidR="00DE5825" w:rsidRPr="00227732" w:rsidRDefault="0098281D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.8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,6∙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0,14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А</m:t>
          </m:r>
        </m:oMath>
      </m:oMathPara>
    </w:p>
    <w:p w:rsidR="00DE5825" w:rsidRPr="00227732" w:rsidRDefault="00DE5825" w:rsidP="00DE5825">
      <w:pPr>
        <w:tabs>
          <w:tab w:val="left" w:pos="375"/>
          <w:tab w:val="left" w:pos="312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lastRenderedPageBreak/>
        <w:tab/>
        <w:t xml:space="preserve">и сопротивление резистора </w:t>
      </w:r>
    </w:p>
    <w:p w:rsidR="00DE5825" w:rsidRPr="00ED1225" w:rsidRDefault="0098281D" w:rsidP="00DE5825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-0.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,14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57.4 кОм(56кОм)</m:t>
          </m:r>
        </m:oMath>
      </m:oMathPara>
    </w:p>
    <w:p w:rsidR="00F032AD" w:rsidRDefault="00F032AD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1E1D67" w:rsidRPr="00227732" w:rsidRDefault="001E1D67" w:rsidP="00307BBD">
      <w:pPr>
        <w:tabs>
          <w:tab w:val="left" w:pos="375"/>
          <w:tab w:val="left" w:pos="3120"/>
        </w:tabs>
        <w:ind w:firstLine="567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</w:rPr>
      </w:pPr>
    </w:p>
    <w:p w:rsidR="00407F59" w:rsidRPr="00227732" w:rsidRDefault="00407F59" w:rsidP="00E756F7">
      <w:pPr>
        <w:pStyle w:val="2"/>
        <w:numPr>
          <w:ilvl w:val="2"/>
          <w:numId w:val="44"/>
        </w:numPr>
      </w:pPr>
      <w:bookmarkStart w:id="32" w:name="_Toc324711291"/>
      <w:bookmarkStart w:id="33" w:name="_Toc404511785"/>
      <w:bookmarkStart w:id="34" w:name="_Toc404528586"/>
      <w:r w:rsidRPr="00227732">
        <w:lastRenderedPageBreak/>
        <w:t xml:space="preserve">Расчет по постоянному току каскадов </w:t>
      </w:r>
      <w:r w:rsidRPr="00227732">
        <w:br/>
        <w:t xml:space="preserve">на биполярных транзисторах </w:t>
      </w:r>
      <w:r w:rsidRPr="00227732">
        <w:rPr>
          <w:lang w:val="en-US"/>
        </w:rPr>
        <w:t>V</w:t>
      </w:r>
      <w:r w:rsidRPr="00227732">
        <w:t xml:space="preserve">3, </w:t>
      </w:r>
      <w:r w:rsidRPr="00227732">
        <w:rPr>
          <w:lang w:val="en-US"/>
        </w:rPr>
        <w:t>V</w:t>
      </w:r>
      <w:r w:rsidRPr="00227732">
        <w:t>4</w:t>
      </w:r>
      <w:bookmarkEnd w:id="32"/>
      <w:bookmarkEnd w:id="33"/>
      <w:bookmarkEnd w:id="34"/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Биполярный транзистор КТ316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27732">
        <w:rPr>
          <w:rFonts w:ascii="Times New Roman" w:hAnsi="Times New Roman" w:cs="Times New Roman"/>
          <w:sz w:val="28"/>
          <w:szCs w:val="28"/>
        </w:rPr>
        <w:t xml:space="preserve">  имеет следующие  параметры:</w:t>
      </w:r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транзистор биполярный кремниевый;</w:t>
      </w:r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БЭ</w:t>
      </w:r>
      <w:r w:rsidRPr="00227732">
        <w:rPr>
          <w:rFonts w:ascii="Times New Roman" w:hAnsi="Times New Roman" w:cs="Times New Roman"/>
          <w:sz w:val="28"/>
          <w:szCs w:val="28"/>
        </w:rPr>
        <w:t>=0.7 В;</w:t>
      </w:r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инимальный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C47B19">
        <w:rPr>
          <w:rFonts w:ascii="Times New Roman" w:hAnsi="Times New Roman" w:cs="Times New Roman"/>
          <w:sz w:val="28"/>
          <w:szCs w:val="28"/>
        </w:rPr>
        <w:t xml:space="preserve"> = 40</w:t>
      </w:r>
      <w:r w:rsidRPr="00227732">
        <w:rPr>
          <w:rFonts w:ascii="Times New Roman" w:hAnsi="Times New Roman" w:cs="Times New Roman"/>
          <w:sz w:val="28"/>
          <w:szCs w:val="28"/>
        </w:rPr>
        <w:t>;</w:t>
      </w:r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 коэффициент усиления по току максимальный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C47B19">
        <w:rPr>
          <w:rFonts w:ascii="Times New Roman" w:hAnsi="Times New Roman" w:cs="Times New Roman"/>
          <w:sz w:val="28"/>
          <w:szCs w:val="28"/>
        </w:rPr>
        <w:t>= 12</w:t>
      </w:r>
      <w:r w:rsidRPr="00227732">
        <w:rPr>
          <w:rFonts w:ascii="Times New Roman" w:hAnsi="Times New Roman" w:cs="Times New Roman"/>
          <w:sz w:val="28"/>
          <w:szCs w:val="28"/>
        </w:rPr>
        <w:t>0;</w:t>
      </w:r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 частота единичного усиления 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C47B19">
        <w:rPr>
          <w:rFonts w:ascii="Times New Roman" w:hAnsi="Times New Roman" w:cs="Times New Roman"/>
          <w:sz w:val="28"/>
          <w:szCs w:val="28"/>
        </w:rPr>
        <w:t>т = 8</w:t>
      </w:r>
      <w:r w:rsidRPr="00227732">
        <w:rPr>
          <w:rFonts w:ascii="Times New Roman" w:hAnsi="Times New Roman" w:cs="Times New Roman"/>
          <w:sz w:val="28"/>
          <w:szCs w:val="28"/>
        </w:rPr>
        <w:t>00  МГц;</w:t>
      </w:r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максимальный постоянный ток коллектор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max</w:t>
      </w:r>
      <w:r w:rsidRPr="00227732">
        <w:rPr>
          <w:rFonts w:ascii="Times New Roman" w:hAnsi="Times New Roman" w:cs="Times New Roman"/>
          <w:sz w:val="28"/>
          <w:szCs w:val="28"/>
        </w:rPr>
        <w:t xml:space="preserve">= </w:t>
      </w:r>
      <w:r w:rsidR="00C47B19">
        <w:rPr>
          <w:rFonts w:ascii="Times New Roman" w:hAnsi="Times New Roman" w:cs="Times New Roman"/>
          <w:sz w:val="28"/>
          <w:szCs w:val="28"/>
        </w:rPr>
        <w:t>30</w:t>
      </w:r>
      <w:r w:rsidRPr="00227732">
        <w:rPr>
          <w:rFonts w:ascii="Times New Roman" w:hAnsi="Times New Roman" w:cs="Times New Roman"/>
          <w:sz w:val="28"/>
          <w:szCs w:val="28"/>
        </w:rPr>
        <w:t xml:space="preserve"> мА;</w:t>
      </w:r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-максимальное напряжение коллектор-эмиттер 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кэ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C47B19">
        <w:rPr>
          <w:rFonts w:ascii="Times New Roman" w:hAnsi="Times New Roman" w:cs="Times New Roman"/>
          <w:sz w:val="28"/>
          <w:szCs w:val="28"/>
        </w:rPr>
        <w:t>= 1</w:t>
      </w:r>
      <w:r w:rsidRPr="00227732">
        <w:rPr>
          <w:rFonts w:ascii="Times New Roman" w:hAnsi="Times New Roman" w:cs="Times New Roman"/>
          <w:sz w:val="28"/>
          <w:szCs w:val="28"/>
        </w:rPr>
        <w:t>5 В;</w:t>
      </w:r>
    </w:p>
    <w:p w:rsidR="00E756F7" w:rsidRPr="00227732" w:rsidRDefault="00E756F7" w:rsidP="00E756F7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постоянная времени цепи обратной связи   τ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C47B19">
        <w:rPr>
          <w:rFonts w:ascii="Times New Roman" w:hAnsi="Times New Roman" w:cs="Times New Roman"/>
          <w:sz w:val="28"/>
          <w:szCs w:val="28"/>
        </w:rPr>
        <w:t xml:space="preserve"> = 1</w:t>
      </w:r>
      <w:r w:rsidRPr="00227732">
        <w:rPr>
          <w:rFonts w:ascii="Times New Roman" w:hAnsi="Times New Roman" w:cs="Times New Roman"/>
          <w:sz w:val="28"/>
          <w:szCs w:val="28"/>
        </w:rPr>
        <w:t>5</w:t>
      </w:r>
      <w:r w:rsidR="00C47B19">
        <w:rPr>
          <w:rFonts w:ascii="Times New Roman" w:hAnsi="Times New Roman" w:cs="Times New Roman"/>
          <w:sz w:val="28"/>
          <w:szCs w:val="28"/>
        </w:rPr>
        <w:t>0</w:t>
      </w:r>
      <w:r w:rsidRPr="00227732">
        <w:rPr>
          <w:rFonts w:ascii="Times New Roman" w:hAnsi="Times New Roman" w:cs="Times New Roman"/>
          <w:sz w:val="28"/>
          <w:szCs w:val="28"/>
        </w:rPr>
        <w:t xml:space="preserve"> пс; </w:t>
      </w:r>
    </w:p>
    <w:p w:rsidR="00E756F7" w:rsidRPr="00227732" w:rsidRDefault="00E756F7" w:rsidP="00E756F7">
      <w:pPr>
        <w:ind w:right="-61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ёмкость коллекторного перехода   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C47B19">
        <w:rPr>
          <w:rFonts w:ascii="Times New Roman" w:hAnsi="Times New Roman" w:cs="Times New Roman"/>
          <w:sz w:val="28"/>
          <w:szCs w:val="28"/>
        </w:rPr>
        <w:t xml:space="preserve"> = 3</w:t>
      </w:r>
      <w:r w:rsidRPr="00227732">
        <w:rPr>
          <w:rFonts w:ascii="Times New Roman" w:hAnsi="Times New Roman" w:cs="Times New Roman"/>
          <w:sz w:val="28"/>
          <w:szCs w:val="28"/>
        </w:rPr>
        <w:t xml:space="preserve"> пФ;</w:t>
      </w:r>
    </w:p>
    <w:p w:rsidR="00E756F7" w:rsidRPr="00227732" w:rsidRDefault="00E756F7" w:rsidP="00E756F7">
      <w:pPr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-допустимая мощность рассеиваемая на коллекторе Р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К  ДОП</w:t>
      </w:r>
      <w:r w:rsidRPr="00227732">
        <w:rPr>
          <w:rFonts w:ascii="Times New Roman" w:hAnsi="Times New Roman" w:cs="Times New Roman"/>
          <w:color w:val="000000"/>
          <w:sz w:val="28"/>
          <w:szCs w:val="28"/>
        </w:rPr>
        <w:t>= 250</w:t>
      </w:r>
      <w:r w:rsidRPr="00227732">
        <w:rPr>
          <w:rFonts w:ascii="Times New Roman" w:hAnsi="Times New Roman" w:cs="Times New Roman"/>
          <w:sz w:val="28"/>
          <w:szCs w:val="28"/>
        </w:rPr>
        <w:t xml:space="preserve">мВт. </w:t>
      </w:r>
    </w:p>
    <w:p w:rsidR="00407F59" w:rsidRPr="00227732" w:rsidRDefault="00407F59" w:rsidP="00B7219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Для расчета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необходимо выбрать режимы работы транзисторов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3 и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4 (рис. 5).</w:t>
      </w:r>
    </w:p>
    <w:p w:rsidR="0067067B" w:rsidRPr="00227732" w:rsidRDefault="0067067B" w:rsidP="00B7219A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94205" cy="1495425"/>
            <wp:effectExtent l="0" t="0" r="0" b="9525"/>
            <wp:docPr id="8" name="Рисунок 8" descr="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03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000" cy="1499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067B" w:rsidRPr="00227732" w:rsidRDefault="0067067B" w:rsidP="00B7219A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227732">
        <w:rPr>
          <w:rFonts w:ascii="Times New Roman" w:hAnsi="Times New Roman" w:cs="Times New Roman"/>
          <w:i/>
          <w:szCs w:val="28"/>
        </w:rPr>
        <w:t>Рис</w:t>
      </w:r>
      <w:r w:rsidR="00BE09E5" w:rsidRPr="00227732">
        <w:rPr>
          <w:rFonts w:ascii="Times New Roman" w:hAnsi="Times New Roman" w:cs="Times New Roman"/>
          <w:i/>
          <w:szCs w:val="28"/>
        </w:rPr>
        <w:t>.</w:t>
      </w:r>
      <w:r w:rsidRPr="00227732">
        <w:rPr>
          <w:rFonts w:ascii="Times New Roman" w:hAnsi="Times New Roman" w:cs="Times New Roman"/>
          <w:i/>
          <w:szCs w:val="28"/>
        </w:rPr>
        <w:t xml:space="preserve"> 5. </w:t>
      </w:r>
      <w:r w:rsidRPr="00227732">
        <w:rPr>
          <w:rFonts w:ascii="Times New Roman" w:hAnsi="Times New Roman" w:cs="Times New Roman"/>
          <w:i/>
          <w:sz w:val="24"/>
          <w:szCs w:val="28"/>
        </w:rPr>
        <w:t>Принципиальная схема каскадов на биполярных транзисторах по постоянному току</w:t>
      </w:r>
    </w:p>
    <w:p w:rsidR="006B1BED" w:rsidRPr="00227732" w:rsidRDefault="0097293B" w:rsidP="00B7219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br/>
      </w:r>
      <w:r w:rsidR="00407F59" w:rsidRPr="00227732">
        <w:rPr>
          <w:rFonts w:ascii="Times New Roman" w:hAnsi="Times New Roman" w:cs="Times New Roman"/>
          <w:sz w:val="28"/>
          <w:szCs w:val="28"/>
        </w:rPr>
        <w:t xml:space="preserve">Выбираем ток покоя транзистора </w:t>
      </w:r>
      <w:r w:rsidR="00407F59"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407F59" w:rsidRPr="00227732">
        <w:rPr>
          <w:rFonts w:ascii="Times New Roman" w:hAnsi="Times New Roman" w:cs="Times New Roman"/>
          <w:sz w:val="28"/>
          <w:szCs w:val="28"/>
        </w:rPr>
        <w:t>4</w:t>
      </w:r>
      <w:r w:rsidR="006B1BED" w:rsidRPr="00227732">
        <w:rPr>
          <w:rFonts w:ascii="Times New Roman" w:hAnsi="Times New Roman" w:cs="Times New Roman"/>
          <w:sz w:val="28"/>
          <w:szCs w:val="28"/>
        </w:rPr>
        <w:t>:</w:t>
      </w:r>
    </w:p>
    <w:p w:rsidR="00DE2EAA" w:rsidRPr="00227732" w:rsidRDefault="0098281D" w:rsidP="00B7219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6 м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6351C4" w:rsidRPr="00227732" w:rsidRDefault="00407F59" w:rsidP="00B7219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Учитывая, что переменный коллекторный ток транзистор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3 меньше, чем переменный ток кол</w:t>
      </w:r>
      <w:r w:rsidR="00506436" w:rsidRPr="00227732">
        <w:rPr>
          <w:rFonts w:ascii="Times New Roman" w:hAnsi="Times New Roman" w:cs="Times New Roman"/>
          <w:sz w:val="28"/>
          <w:szCs w:val="28"/>
        </w:rPr>
        <w:t>л</w:t>
      </w:r>
      <w:r w:rsidRPr="00227732">
        <w:rPr>
          <w:rFonts w:ascii="Times New Roman" w:hAnsi="Times New Roman" w:cs="Times New Roman"/>
          <w:sz w:val="28"/>
          <w:szCs w:val="28"/>
        </w:rPr>
        <w:t xml:space="preserve">ектор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4, можно выбрать постоянный коллекторный ток</w:t>
      </w:r>
    </w:p>
    <w:p w:rsidR="00DE2EAA" w:rsidRPr="00227732" w:rsidRDefault="0098281D" w:rsidP="00B7219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    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&g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5 мА</m:t>
          </m:r>
        </m:oMath>
      </m:oMathPara>
    </w:p>
    <w:p w:rsidR="00F357A0" w:rsidRPr="00227732" w:rsidRDefault="00407F59" w:rsidP="009619E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Установив напряжение коллектор-эмиттер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4</w:t>
      </w:r>
      <w:r w:rsidR="00BB5982" w:rsidRPr="00227732">
        <w:rPr>
          <w:rFonts w:ascii="Times New Roman" w:hAnsi="Times New Roman" w:cs="Times New Roman"/>
          <w:sz w:val="28"/>
          <w:szCs w:val="28"/>
        </w:rPr>
        <w:t>:</w:t>
      </w:r>
      <w:r w:rsidR="00BB5982" w:rsidRPr="00227732">
        <w:rPr>
          <w:rFonts w:ascii="Times New Roman" w:hAnsi="Times New Roman" w:cs="Times New Roman"/>
          <w:sz w:val="28"/>
          <w:szCs w:val="28"/>
        </w:rPr>
        <w:tab/>
      </w:r>
      <w:r w:rsidR="00BB5982" w:rsidRPr="00227732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4.5 В</m:t>
        </m:r>
      </m:oMath>
    </w:p>
    <w:p w:rsidR="00F357A0" w:rsidRPr="00227732" w:rsidRDefault="00407F59" w:rsidP="00B7219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и напряжение на эмиттере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4</w:t>
      </w:r>
      <w:r w:rsidR="00BB5982" w:rsidRPr="00227732">
        <w:rPr>
          <w:rFonts w:ascii="Times New Roman" w:hAnsi="Times New Roman" w:cs="Times New Roman"/>
          <w:sz w:val="28"/>
          <w:szCs w:val="28"/>
        </w:rPr>
        <w:t>:</w:t>
      </w:r>
      <w:r w:rsidR="00BB5982" w:rsidRPr="00227732">
        <w:rPr>
          <w:rFonts w:ascii="Times New Roman" w:hAnsi="Times New Roman" w:cs="Times New Roman"/>
          <w:sz w:val="28"/>
          <w:szCs w:val="28"/>
        </w:rPr>
        <w:tab/>
      </w:r>
      <w:r w:rsidR="00BB5982" w:rsidRPr="00227732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0.1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 В</m:t>
        </m:r>
      </m:oMath>
    </w:p>
    <w:p w:rsidR="005152F8" w:rsidRPr="00227732" w:rsidRDefault="00407F59" w:rsidP="00B7219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lastRenderedPageBreak/>
        <w:t>можно определить напряжение</w:t>
      </w:r>
      <w:r w:rsidR="00BE740C" w:rsidRPr="00227732">
        <w:rPr>
          <w:rFonts w:ascii="Times New Roman" w:hAnsi="Times New Roman" w:cs="Times New Roman"/>
          <w:sz w:val="28"/>
          <w:szCs w:val="28"/>
        </w:rPr>
        <w:t>:</w:t>
      </w:r>
      <w:r w:rsidR="00BB5982" w:rsidRPr="00227732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+0.7=1.6 В</m:t>
        </m:r>
      </m:oMath>
    </w:p>
    <w:p w:rsidR="00AE14A5" w:rsidRPr="00227732" w:rsidRDefault="00407F59" w:rsidP="00B7219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Напряжение на базе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3:</w:t>
      </w:r>
      <w:r w:rsidR="00BB5982" w:rsidRPr="00227732">
        <w:rPr>
          <w:rFonts w:ascii="Times New Roman" w:hAnsi="Times New Roman" w:cs="Times New Roman"/>
          <w:sz w:val="28"/>
          <w:szCs w:val="28"/>
        </w:rPr>
        <w:tab/>
      </w:r>
      <w:r w:rsidR="00BB5982" w:rsidRPr="00227732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6+0.7=2.3 В</m:t>
        </m:r>
      </m:oMath>
    </w:p>
    <w:p w:rsidR="00BE740C" w:rsidRPr="00227732" w:rsidRDefault="00407F59" w:rsidP="00BB598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Напряжение на коллекторе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4:</w:t>
      </w:r>
      <w:r w:rsidR="00BB5982" w:rsidRPr="00227732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Э,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9+4.5=5.4В</m:t>
        </m:r>
      </m:oMath>
    </w:p>
    <w:p w:rsidR="00407F59" w:rsidRPr="00227732" w:rsidRDefault="00407F59" w:rsidP="00BB598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Теперь можно вычислить сопротивл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:</w:t>
      </w:r>
    </w:p>
    <w:p w:rsidR="00AD601C" w:rsidRPr="00227732" w:rsidRDefault="0098281D" w:rsidP="00B7219A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i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max</m:t>
                  </m:r>
                </m:sub>
              </m:sSub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20∙40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69.2</m:t>
          </m:r>
        </m:oMath>
      </m:oMathPara>
    </w:p>
    <w:p w:rsidR="00AD601C" w:rsidRPr="00227732" w:rsidRDefault="0098281D" w:rsidP="00B7219A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9,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72,25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мк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1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9,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86,71 мкА</m:t>
          </m:r>
        </m:oMath>
      </m:oMathPara>
    </w:p>
    <w:p w:rsidR="000C0528" w:rsidRPr="00227732" w:rsidRDefault="0098281D" w:rsidP="00B7219A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5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9,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5.072 мА        </m:t>
          </m:r>
        </m:oMath>
      </m:oMathPara>
    </w:p>
    <w:p w:rsidR="0061533E" w:rsidRPr="00227732" w:rsidRDefault="0098281D" w:rsidP="00B7219A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6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9,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6.086 мА </m:t>
          </m:r>
        </m:oMath>
      </m:oMathPara>
    </w:p>
    <w:p w:rsidR="0061533E" w:rsidRPr="00227732" w:rsidRDefault="0098281D" w:rsidP="00B7219A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5 мА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Э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 мА</m:t>
          </m:r>
        </m:oMath>
      </m:oMathPara>
    </w:p>
    <w:p w:rsidR="007A168A" w:rsidRPr="00227732" w:rsidRDefault="0098281D" w:rsidP="00B7219A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.6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5,07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315,4 Ом(300 Ом)</m:t>
          </m:r>
        </m:oMath>
      </m:oMathPara>
    </w:p>
    <w:p w:rsidR="000C0528" w:rsidRPr="00227732" w:rsidRDefault="0098281D" w:rsidP="007A168A">
      <w:pPr>
        <w:tabs>
          <w:tab w:val="left" w:pos="375"/>
          <w:tab w:val="left" w:pos="3120"/>
        </w:tabs>
        <w:spacing w:after="0" w:line="360" w:lineRule="auto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0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9-5,4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600 Ом(620 Ом)        </m:t>
          </m:r>
        </m:oMath>
      </m:oMathPara>
    </w:p>
    <w:p w:rsidR="00AD601C" w:rsidRPr="00227732" w:rsidRDefault="0098281D" w:rsidP="00B7219A">
      <w:pPr>
        <w:tabs>
          <w:tab w:val="left" w:pos="375"/>
          <w:tab w:val="left" w:pos="312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0,9</m:t>
              </m: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6,08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147,9 Ом(150 Ом)</m:t>
          </m:r>
        </m:oMath>
      </m:oMathPara>
    </w:p>
    <w:p w:rsidR="006B1BED" w:rsidRPr="00227732" w:rsidRDefault="00407F59" w:rsidP="00CC70B2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27732">
        <w:rPr>
          <w:rFonts w:ascii="Times New Roman" w:hAnsi="Times New Roman" w:cs="Times New Roman"/>
          <w:sz w:val="24"/>
          <w:szCs w:val="28"/>
        </w:rPr>
        <w:t xml:space="preserve">Для вычисления сопротивл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7</m:t>
            </m:r>
          </m:sub>
        </m:sSub>
      </m:oMath>
      <w:r w:rsidRPr="00227732">
        <w:rPr>
          <w:rFonts w:ascii="Times New Roman" w:hAnsi="Times New Roman" w:cs="Times New Roman"/>
          <w:sz w:val="24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8</m:t>
            </m:r>
          </m:sub>
        </m:sSub>
      </m:oMath>
      <w:r w:rsidRPr="00227732">
        <w:rPr>
          <w:rFonts w:ascii="Times New Roman" w:hAnsi="Times New Roman" w:cs="Times New Roman"/>
          <w:sz w:val="24"/>
          <w:szCs w:val="28"/>
        </w:rPr>
        <w:t xml:space="preserve"> нужно знать ток делителя </w:t>
      </w:r>
      <w:r w:rsidRPr="00227732">
        <w:rPr>
          <w:rFonts w:ascii="Times New Roman" w:hAnsi="Times New Roman" w:cs="Times New Roman"/>
          <w:i/>
          <w:sz w:val="24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4"/>
          <w:szCs w:val="28"/>
          <w:vertAlign w:val="subscript"/>
        </w:rPr>
        <w:t>Д3</w:t>
      </w:r>
      <w:r w:rsidRPr="00227732">
        <w:rPr>
          <w:rFonts w:ascii="Times New Roman" w:hAnsi="Times New Roman" w:cs="Times New Roman"/>
          <w:sz w:val="24"/>
          <w:szCs w:val="28"/>
        </w:rPr>
        <w:t>.Обычно его выбирают</w:t>
      </w:r>
      <w:r w:rsidR="00B50329" w:rsidRPr="00227732">
        <w:rPr>
          <w:rFonts w:ascii="Times New Roman" w:hAnsi="Times New Roman" w:cs="Times New Roman"/>
          <w:sz w:val="24"/>
          <w:szCs w:val="28"/>
        </w:rPr>
        <w:t>:</w:t>
      </w:r>
    </w:p>
    <w:p w:rsidR="006B1BED" w:rsidRPr="00227732" w:rsidRDefault="0098281D" w:rsidP="00B7219A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≥10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Б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>=720 мкА    =&gt;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 xml:space="preserve">   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Д3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  <w:lang w:val="en-US"/>
            </w:rPr>
            <m:t xml:space="preserve">=720 </m:t>
          </m:r>
          <m:r>
            <w:rPr>
              <w:rFonts w:ascii="Cambria Math" w:hAnsi="Cambria Math" w:cs="Times New Roman"/>
              <w:sz w:val="24"/>
              <w:szCs w:val="28"/>
            </w:rPr>
            <m:t>мкА</m:t>
          </m:r>
        </m:oMath>
      </m:oMathPara>
    </w:p>
    <w:p w:rsidR="00407F59" w:rsidRPr="00227732" w:rsidRDefault="00407F59" w:rsidP="00B7219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227732">
        <w:rPr>
          <w:rFonts w:ascii="Times New Roman" w:hAnsi="Times New Roman" w:cs="Times New Roman"/>
          <w:sz w:val="24"/>
          <w:szCs w:val="28"/>
        </w:rPr>
        <w:t xml:space="preserve">Сопротивления резисторов </w:t>
      </w:r>
    </w:p>
    <w:p w:rsidR="00B50329" w:rsidRPr="00227732" w:rsidRDefault="0098281D" w:rsidP="00B7219A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7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9-2,3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72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+72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8.46 кОм(8.2  кОм)</m:t>
          </m:r>
          <m:r>
            <w:rPr>
              <w:rFonts w:ascii="Cambria Math" w:hAnsi="Cambria Math" w:cs="Times New Roman"/>
              <w:spacing w:val="-2"/>
              <w:sz w:val="24"/>
              <w:szCs w:val="28"/>
              <w:lang w:val="en-US"/>
            </w:rPr>
            <m:t>;</m:t>
          </m:r>
        </m:oMath>
      </m:oMathPara>
    </w:p>
    <w:p w:rsidR="00961664" w:rsidRPr="00DB5B7F" w:rsidRDefault="0098281D" w:rsidP="00B7219A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8</m:t>
              </m:r>
            </m:sub>
          </m:sSub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Б3</m:t>
                  </m:r>
                </m:sub>
              </m:sSub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-2"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-2"/>
                      <w:sz w:val="24"/>
                      <w:szCs w:val="28"/>
                    </w:rPr>
                    <m:t>Д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pacing w:val="-2"/>
                  <w:sz w:val="24"/>
                  <w:szCs w:val="28"/>
                  <w:lang w:val="en-US"/>
                </w:rPr>
                <m:t>.3</m:t>
              </m:r>
              <m:ctrlPr>
                <w:rPr>
                  <w:rFonts w:ascii="Cambria Math" w:hAnsi="Cambria Math" w:cs="Times New Roman"/>
                  <w:i/>
                  <w:spacing w:val="-2"/>
                  <w:sz w:val="24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pacing w:val="-2"/>
                  <w:sz w:val="24"/>
                  <w:szCs w:val="28"/>
                </w:rPr>
                <m:t>720</m:t>
              </m:r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-2"/>
              <w:sz w:val="24"/>
              <w:szCs w:val="28"/>
            </w:rPr>
            <m:t>=3.19 кОм( 3.3 кОм)</m:t>
          </m:r>
        </m:oMath>
      </m:oMathPara>
    </w:p>
    <w:p w:rsidR="001E1D67" w:rsidRDefault="001E1D67" w:rsidP="00E756F7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  <w:bookmarkStart w:id="35" w:name="_Toc324711292"/>
      <w:bookmarkStart w:id="36" w:name="_Toc404511786"/>
      <w:bookmarkStart w:id="37" w:name="_Toc404528587"/>
    </w:p>
    <w:p w:rsidR="001E1D67" w:rsidRPr="00227732" w:rsidRDefault="001E1D67" w:rsidP="00E756F7">
      <w:pPr>
        <w:tabs>
          <w:tab w:val="left" w:pos="3210"/>
        </w:tabs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407F59" w:rsidRPr="00227732" w:rsidRDefault="00407F59" w:rsidP="00DE5825">
      <w:pPr>
        <w:pStyle w:val="2"/>
      </w:pPr>
      <w:r w:rsidRPr="00227732">
        <w:t>Расчет по постоянному току в схеме на ОУ</w:t>
      </w:r>
      <w:bookmarkEnd w:id="35"/>
      <w:bookmarkEnd w:id="36"/>
      <w:bookmarkEnd w:id="37"/>
    </w:p>
    <w:p w:rsidR="00E756F7" w:rsidRPr="00227732" w:rsidRDefault="00407F59" w:rsidP="00BE2EF3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Этот расчет сводится к определению номинальных значений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. С одной стороны, они должны обеспечить «среднюю точку» напряжения питания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27732">
        <w:rPr>
          <w:rFonts w:ascii="Times New Roman" w:hAnsi="Times New Roman" w:cs="Times New Roman"/>
          <w:sz w:val="28"/>
          <w:szCs w:val="28"/>
        </w:rPr>
        <w:t xml:space="preserve">/2 на ОУ, и потом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="004D3EFB" w:rsidRPr="00227732">
        <w:rPr>
          <w:rFonts w:ascii="Times New Roman" w:hAnsi="Times New Roman" w:cs="Times New Roman"/>
          <w:sz w:val="28"/>
          <w:szCs w:val="28"/>
        </w:rPr>
        <w:t>, с др</w:t>
      </w:r>
      <w:r w:rsidR="00BE2EF3" w:rsidRPr="00227732">
        <w:rPr>
          <w:rFonts w:ascii="Times New Roman" w:hAnsi="Times New Roman" w:cs="Times New Roman"/>
          <w:sz w:val="28"/>
          <w:szCs w:val="28"/>
        </w:rPr>
        <w:t xml:space="preserve">угой стороны, их </w:t>
      </w:r>
      <w:r w:rsidR="00BE2EF3" w:rsidRPr="00227732">
        <w:rPr>
          <w:rFonts w:ascii="Times New Roman" w:hAnsi="Times New Roman" w:cs="Times New Roman"/>
          <w:sz w:val="28"/>
          <w:szCs w:val="28"/>
        </w:rPr>
        <w:lastRenderedPageBreak/>
        <w:t>пар</w:t>
      </w:r>
      <w:r w:rsidR="004D3EFB" w:rsidRPr="00227732">
        <w:rPr>
          <w:rFonts w:ascii="Times New Roman" w:hAnsi="Times New Roman" w:cs="Times New Roman"/>
          <w:sz w:val="28"/>
          <w:szCs w:val="28"/>
        </w:rPr>
        <w:t>а</w:t>
      </w:r>
      <w:r w:rsidR="00BE2EF3" w:rsidRPr="00227732">
        <w:rPr>
          <w:rFonts w:ascii="Times New Roman" w:hAnsi="Times New Roman" w:cs="Times New Roman"/>
          <w:sz w:val="28"/>
          <w:szCs w:val="28"/>
        </w:rPr>
        <w:t>ллельное со</w:t>
      </w:r>
      <w:r w:rsidRPr="00227732">
        <w:rPr>
          <w:rFonts w:ascii="Times New Roman" w:hAnsi="Times New Roman" w:cs="Times New Roman"/>
          <w:sz w:val="28"/>
          <w:szCs w:val="28"/>
        </w:rPr>
        <w:t xml:space="preserve">единение на переменном токе не должно сильно шунтировать нагрузку транзистор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4. Вследствие этого рекомендуется выбирать </w:t>
      </w:r>
    </w:p>
    <w:p w:rsidR="00407F59" w:rsidRPr="00227732" w:rsidRDefault="0098281D" w:rsidP="00E756F7">
      <w:pPr>
        <w:tabs>
          <w:tab w:val="left" w:pos="321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sub>
        </m:sSub>
      </m:oMath>
      <w:r w:rsidR="00407F59" w:rsidRPr="00227732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sub>
        </m:sSub>
      </m:oMath>
      <w:r w:rsidR="00407F59" w:rsidRPr="00227732">
        <w:rPr>
          <w:rFonts w:ascii="Times New Roman" w:hAnsi="Times New Roman" w:cs="Times New Roman"/>
          <w:sz w:val="28"/>
          <w:szCs w:val="28"/>
        </w:rPr>
        <w:t xml:space="preserve"> = 5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</m:oMath>
      <w:r w:rsidR="008C0BB3" w:rsidRPr="00227732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9609DD" w:rsidRPr="00227732">
        <w:rPr>
          <w:rFonts w:ascii="Times New Roman" w:eastAsia="Calibri" w:hAnsi="Times New Roman" w:cs="Times New Roman"/>
          <w:sz w:val="28"/>
          <w:szCs w:val="28"/>
        </w:rPr>
        <w:t>Обычно для резисторов в цепи  эмиттера и истока принимают допуск  ±5%, , а для остальных  ±10%</w:t>
      </w:r>
      <w:r w:rsidR="009609DD" w:rsidRPr="00227732">
        <w:rPr>
          <w:rFonts w:ascii="Times New Roman" w:hAnsi="Times New Roman" w:cs="Times New Roman"/>
          <w:sz w:val="28"/>
          <w:szCs w:val="28"/>
        </w:rPr>
        <w:t xml:space="preserve">. </w:t>
      </w:r>
      <w:r w:rsidR="00CE4A12" w:rsidRPr="00227732">
        <w:rPr>
          <w:rFonts w:ascii="Times New Roman" w:eastAsiaTheme="minorEastAsia" w:hAnsi="Times New Roman" w:cs="Times New Roman"/>
          <w:sz w:val="28"/>
          <w:szCs w:val="28"/>
        </w:rPr>
        <w:t>В соответствии с номинальным рядом:</w:t>
      </w:r>
    </w:p>
    <w:p w:rsidR="00BE2EF3" w:rsidRPr="00227732" w:rsidRDefault="0098281D" w:rsidP="00BE2EF3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32"/>
              <w:szCs w:val="28"/>
            </w:rPr>
            <m:t>=3,1кОм</m:t>
          </m:r>
        </m:oMath>
      </m:oMathPara>
    </w:p>
    <w:p w:rsidR="00BB5982" w:rsidRPr="00227732" w:rsidRDefault="00BB5982" w:rsidP="00BE2EF3">
      <w:pPr>
        <w:tabs>
          <w:tab w:val="left" w:pos="3210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407F59" w:rsidRPr="00227732" w:rsidRDefault="00407F59" w:rsidP="00DE5825">
      <w:pPr>
        <w:pStyle w:val="2"/>
      </w:pPr>
      <w:bookmarkStart w:id="38" w:name="_Toc324711293"/>
      <w:bookmarkStart w:id="39" w:name="_Toc404511787"/>
      <w:bookmarkStart w:id="40" w:name="_Toc404528588"/>
      <w:r w:rsidRPr="00227732">
        <w:t>Проверка расчета по постоянному току с помощью компьютера</w:t>
      </w:r>
      <w:bookmarkEnd w:id="38"/>
      <w:bookmarkEnd w:id="39"/>
      <w:bookmarkEnd w:id="40"/>
    </w:p>
    <w:p w:rsidR="00407F59" w:rsidRPr="00227732" w:rsidRDefault="00407F59" w:rsidP="00BE2E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spacing w:val="-2"/>
          <w:sz w:val="28"/>
          <w:szCs w:val="28"/>
        </w:rPr>
        <w:t>Правильность расчетов сопротивлений после их выбора по номинальному ряду удобно проверить с помощью компьютер</w:t>
      </w:r>
      <w:r w:rsidR="00250D93">
        <w:rPr>
          <w:rFonts w:ascii="Times New Roman" w:hAnsi="Times New Roman" w:cs="Times New Roman"/>
          <w:spacing w:val="-2"/>
          <w:sz w:val="28"/>
          <w:szCs w:val="28"/>
        </w:rPr>
        <w:t>1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а. Для этого принципиальную схему каскадов на транзисторах </w:t>
      </w:r>
      <w:r w:rsidRPr="00227732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3 и </w:t>
      </w:r>
      <w:r w:rsidRPr="00227732">
        <w:rPr>
          <w:rFonts w:ascii="Times New Roman" w:hAnsi="Times New Roman" w:cs="Times New Roman"/>
          <w:spacing w:val="-2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4 (рис. 5) преобразуем в эквивалентную схему по постоянному току, заменяя биполярные транзисторы активными четырехполюсниками типа ИТУТ (рис. 6, б), где </w:t>
      </w:r>
      <w:r w:rsidRPr="00227732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1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> – входное сопротивление биполярного транзистора на постоянном токе.</w:t>
      </w:r>
    </w:p>
    <w:p w:rsidR="00407F59" w:rsidRPr="00227732" w:rsidRDefault="006A773A" w:rsidP="00BE2EF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57725" cy="1533525"/>
            <wp:effectExtent l="19050" t="0" r="9525" b="0"/>
            <wp:docPr id="13" name="Рисунок 8" descr="C:\Users\Роман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Роман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7F59" w:rsidRPr="00227732" w:rsidRDefault="00407F59" w:rsidP="00BE2EF3">
      <w:pPr>
        <w:spacing w:after="0" w:line="360" w:lineRule="auto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а)                                                                     б)</w:t>
      </w:r>
    </w:p>
    <w:p w:rsidR="00407F59" w:rsidRPr="00227732" w:rsidRDefault="00F003AB" w:rsidP="00BE2EF3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227732">
        <w:rPr>
          <w:rFonts w:ascii="Times New Roman" w:hAnsi="Times New Roman" w:cs="Times New Roman"/>
          <w:i/>
          <w:sz w:val="24"/>
          <w:szCs w:val="28"/>
        </w:rPr>
        <w:t>Рис</w:t>
      </w:r>
      <w:r w:rsidR="00BE09E5" w:rsidRPr="00227732">
        <w:rPr>
          <w:rFonts w:ascii="Times New Roman" w:hAnsi="Times New Roman" w:cs="Times New Roman"/>
          <w:i/>
          <w:sz w:val="24"/>
          <w:szCs w:val="28"/>
        </w:rPr>
        <w:t>.</w:t>
      </w:r>
      <w:r w:rsidR="00407F59" w:rsidRPr="00227732">
        <w:rPr>
          <w:rFonts w:ascii="Times New Roman" w:hAnsi="Times New Roman" w:cs="Times New Roman"/>
          <w:i/>
          <w:sz w:val="24"/>
          <w:szCs w:val="28"/>
        </w:rPr>
        <w:t xml:space="preserve"> 6. Определение входного сопротивления (а) </w:t>
      </w:r>
      <w:r w:rsidR="00407F59" w:rsidRPr="00227732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биполярного транзистора (б) по постоянному току</w:t>
      </w:r>
      <w:r w:rsidR="00A01A41" w:rsidRPr="00227732">
        <w:rPr>
          <w:rFonts w:ascii="Times New Roman" w:hAnsi="Times New Roman" w:cs="Times New Roman"/>
          <w:i/>
          <w:sz w:val="24"/>
          <w:szCs w:val="28"/>
        </w:rPr>
        <w:br/>
      </w:r>
    </w:p>
    <w:p w:rsidR="00407F59" w:rsidRPr="00227732" w:rsidRDefault="00407F59" w:rsidP="00BE2EF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Вследствие несовпадения направления постоянного коллекторного тока в реальном транзисторе и в компьютерной модели (рис. 6, б) коэффициенту передачи тока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227732">
        <w:rPr>
          <w:rFonts w:ascii="Times New Roman" w:hAnsi="Times New Roman" w:cs="Times New Roman"/>
          <w:sz w:val="28"/>
          <w:szCs w:val="28"/>
        </w:rPr>
        <w:t xml:space="preserve"> необходимо присвоить знак «минус» (например,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 xml:space="preserve">21 </w:t>
      </w:r>
      <w:r w:rsidR="00F003AB" w:rsidRPr="00227732">
        <w:rPr>
          <w:rFonts w:ascii="Times New Roman" w:hAnsi="Times New Roman" w:cs="Times New Roman"/>
          <w:sz w:val="28"/>
          <w:szCs w:val="28"/>
        </w:rPr>
        <w:t>= –100</w:t>
      </w:r>
      <w:r w:rsidRPr="00227732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407F59" w:rsidRPr="00227732" w:rsidRDefault="00407F59" w:rsidP="00BE2EF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биполярных транзисторах (рис. 7) и с помощью программы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227732">
        <w:rPr>
          <w:rFonts w:ascii="Times New Roman" w:hAnsi="Times New Roman" w:cs="Times New Roman"/>
          <w:sz w:val="28"/>
          <w:szCs w:val="28"/>
        </w:rPr>
        <w:t xml:space="preserve"> произведем расчет. Эта программа сама нумерует узлы и элементы схемы, ч</w:t>
      </w:r>
      <w:r w:rsidR="00E215EC" w:rsidRPr="00227732">
        <w:rPr>
          <w:rFonts w:ascii="Times New Roman" w:hAnsi="Times New Roman" w:cs="Times New Roman"/>
          <w:sz w:val="28"/>
          <w:szCs w:val="28"/>
        </w:rPr>
        <w:t>аще всего в порядке их набора.</w:t>
      </w:r>
    </w:p>
    <w:p w:rsidR="00BB5982" w:rsidRPr="00227732" w:rsidRDefault="00407F59" w:rsidP="00BE2E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При расчете используются сопротивления резисторов, выбранные по номинальному ряду. Сопротивления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 не являются резисторами, они </w:t>
      </w:r>
      <w:r w:rsidRPr="00227732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отражают эквиваленты входных сопротивлений переходов база–эмиттер транзисторов </w:t>
      </w:r>
      <w:r w:rsidRPr="00227732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3 и </w:t>
      </w:r>
      <w:r w:rsidRPr="00227732">
        <w:rPr>
          <w:rFonts w:ascii="Times New Roman" w:hAnsi="Times New Roman" w:cs="Times New Roman"/>
          <w:spacing w:val="2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pacing w:val="2"/>
          <w:sz w:val="28"/>
          <w:szCs w:val="28"/>
        </w:rPr>
        <w:t>4 (</w:t>
      </w:r>
      <w:r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Pr="00227732">
        <w:rPr>
          <w:rFonts w:ascii="Times New Roman" w:hAnsi="Times New Roman" w:cs="Times New Roman"/>
          <w:spacing w:val="2"/>
          <w:sz w:val="28"/>
          <w:szCs w:val="28"/>
        </w:rPr>
        <w:t>) по постоянному току (рис. 6, а). Их величины:</w:t>
      </w:r>
    </w:p>
    <w:p w:rsidR="00BB5982" w:rsidRPr="00227732" w:rsidRDefault="0098281D" w:rsidP="00BB5982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6</m:t>
            </m:r>
          </m:sub>
        </m:sSub>
      </m:oMath>
      <w:r w:rsidR="00407F59"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407F59"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11,3 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= </w:t>
      </w:r>
      <w:r w:rsidR="00407F59"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407F59"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3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BB5982" w:rsidRPr="00227732" w:rsidRDefault="0098281D" w:rsidP="00BB5982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="00407F59"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407F59"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H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11,4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 = </w:t>
      </w:r>
      <w:r w:rsidR="00407F59"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</w:rPr>
        <w:t>/</w:t>
      </w:r>
      <w:r w:rsidR="00407F59"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I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4</w:t>
      </w:r>
      <w:r w:rsidR="00407F59" w:rsidRPr="00227732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407F59" w:rsidRPr="00227732" w:rsidRDefault="00407F59" w:rsidP="00BB5982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27732">
        <w:rPr>
          <w:rFonts w:ascii="Times New Roman" w:hAnsi="Times New Roman" w:cs="Times New Roman"/>
          <w:spacing w:val="2"/>
          <w:sz w:val="28"/>
          <w:szCs w:val="28"/>
        </w:rPr>
        <w:t>где</w:t>
      </w:r>
      <w:r w:rsidRPr="00227732">
        <w:rPr>
          <w:rFonts w:ascii="Times New Roman" w:hAnsi="Times New Roman" w:cs="Times New Roman"/>
          <w:i/>
          <w:spacing w:val="2"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БЭ</w:t>
      </w:r>
      <w:r w:rsidRPr="00227732">
        <w:rPr>
          <w:rFonts w:ascii="Times New Roman" w:hAnsi="Times New Roman" w:cs="Times New Roman"/>
          <w:spacing w:val="2"/>
          <w:sz w:val="28"/>
          <w:szCs w:val="28"/>
        </w:rPr>
        <w:t xml:space="preserve"> = 0,7 В.</w:t>
      </w:r>
    </w:p>
    <w:p w:rsidR="00FC5F50" w:rsidRPr="00227732" w:rsidRDefault="0098281D" w:rsidP="008E1F69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3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3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20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9,69 кОм,</m:t>
          </m:r>
        </m:oMath>
      </m:oMathPara>
    </w:p>
    <w:p w:rsidR="0002682F" w:rsidRPr="00227732" w:rsidRDefault="0098281D" w:rsidP="008E1F69">
      <w:pPr>
        <w:spacing w:after="0" w:line="360" w:lineRule="auto"/>
        <w:jc w:val="both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11,4</m:t>
              </m:r>
            </m:sub>
          </m:sSub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pacing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pacing w:val="2"/>
                      <w:sz w:val="28"/>
                      <w:szCs w:val="28"/>
                    </w:rPr>
                    <m:t>Б4</m:t>
                  </m:r>
                </m:sub>
              </m:sSub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2"/>
                  <w:sz w:val="28"/>
                  <w:szCs w:val="28"/>
                </w:rPr>
                <m:t>0.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86,7 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den>
          </m:f>
          <m:r>
            <w:rPr>
              <w:rFonts w:ascii="Cambria Math" w:hAnsi="Cambria Math" w:cs="Times New Roman"/>
              <w:spacing w:val="2"/>
              <w:sz w:val="28"/>
              <w:szCs w:val="28"/>
            </w:rPr>
            <m:t>=8,073 кОм</m:t>
          </m:r>
        </m:oMath>
      </m:oMathPara>
    </w:p>
    <w:tbl>
      <w:tblPr>
        <w:tblStyle w:val="a7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8"/>
        <w:gridCol w:w="376"/>
        <w:gridCol w:w="4191"/>
      </w:tblGrid>
      <w:tr w:rsidR="003C7376" w:rsidRPr="00227732" w:rsidTr="00FC5F50">
        <w:trPr>
          <w:jc w:val="center"/>
        </w:trPr>
        <w:tc>
          <w:tcPr>
            <w:tcW w:w="5256" w:type="dxa"/>
            <w:vAlign w:val="center"/>
          </w:tcPr>
          <w:p w:rsidR="003C7376" w:rsidRPr="00227732" w:rsidRDefault="007234C0" w:rsidP="003C737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>
              <w:rPr>
                <w:rFonts w:eastAsiaTheme="minorEastAsia"/>
                <w:noProof/>
                <w:spacing w:val="2"/>
                <w:sz w:val="28"/>
                <w:szCs w:val="28"/>
              </w:rPr>
              <w:drawing>
                <wp:inline distT="0" distB="0" distL="0" distR="0">
                  <wp:extent cx="3335374" cy="1892410"/>
                  <wp:effectExtent l="1905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 l="31010" t="35114" r="41124" b="367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5670" cy="18925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" w:type="dxa"/>
            <w:vAlign w:val="center"/>
          </w:tcPr>
          <w:p w:rsidR="003C7376" w:rsidRPr="00227732" w:rsidRDefault="003C7376" w:rsidP="003C737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</w:rPr>
            </w:pPr>
            <w:r w:rsidRPr="00227732">
              <w:rPr>
                <w:rFonts w:eastAsiaTheme="minorEastAsia"/>
                <w:spacing w:val="2"/>
                <w:sz w:val="28"/>
                <w:szCs w:val="28"/>
              </w:rPr>
              <w:t>=</w:t>
            </w:r>
          </w:p>
        </w:tc>
        <w:tc>
          <w:tcPr>
            <w:tcW w:w="4433" w:type="dxa"/>
            <w:vAlign w:val="center"/>
          </w:tcPr>
          <w:p w:rsidR="003C7376" w:rsidRPr="00227732" w:rsidRDefault="003C7376" w:rsidP="003C7376">
            <w:pPr>
              <w:spacing w:line="360" w:lineRule="auto"/>
              <w:jc w:val="center"/>
              <w:rPr>
                <w:rFonts w:eastAsiaTheme="minorEastAsia"/>
                <w:spacing w:val="2"/>
                <w:sz w:val="28"/>
                <w:szCs w:val="28"/>
                <w:lang w:val="en-US"/>
              </w:rPr>
            </w:pPr>
            <w:r w:rsidRPr="00227732">
              <w:rPr>
                <w:rFonts w:eastAsiaTheme="minorEastAsia"/>
                <w:noProof/>
                <w:spacing w:val="2"/>
                <w:sz w:val="28"/>
                <w:szCs w:val="28"/>
              </w:rPr>
              <w:drawing>
                <wp:inline distT="0" distB="0" distL="0" distR="0">
                  <wp:extent cx="2104795" cy="1661680"/>
                  <wp:effectExtent l="0" t="0" r="0" b="0"/>
                  <wp:docPr id="23" name="Рисунок 8" descr="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1410" cy="16669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C7376" w:rsidRPr="00227732" w:rsidRDefault="003C7376" w:rsidP="003C7376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2"/>
          <w:sz w:val="28"/>
          <w:szCs w:val="28"/>
        </w:rPr>
      </w:pPr>
      <w:r w:rsidRPr="00227732">
        <w:rPr>
          <w:rFonts w:ascii="Times New Roman" w:hAnsi="Times New Roman" w:cs="Times New Roman"/>
          <w:i/>
          <w:sz w:val="24"/>
          <w:szCs w:val="28"/>
        </w:rPr>
        <w:t>Рис. 7</w:t>
      </w:r>
      <w:r w:rsidR="005C66B0" w:rsidRPr="00227732">
        <w:rPr>
          <w:rFonts w:ascii="Times New Roman" w:hAnsi="Times New Roman" w:cs="Times New Roman"/>
          <w:i/>
          <w:sz w:val="24"/>
          <w:szCs w:val="28"/>
        </w:rPr>
        <w:t>, а)</w:t>
      </w:r>
      <w:r w:rsidRPr="00227732">
        <w:rPr>
          <w:rFonts w:ascii="Times New Roman" w:hAnsi="Times New Roman" w:cs="Times New Roman"/>
          <w:i/>
          <w:sz w:val="24"/>
          <w:szCs w:val="28"/>
        </w:rPr>
        <w:t xml:space="preserve"> Эквивалентная схема усилительного каскада на </w:t>
      </w:r>
      <w:r w:rsidRPr="00227732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227732">
        <w:rPr>
          <w:rFonts w:ascii="Times New Roman" w:hAnsi="Times New Roman" w:cs="Times New Roman"/>
          <w:i/>
          <w:sz w:val="24"/>
          <w:szCs w:val="28"/>
        </w:rPr>
        <w:t>3,</w:t>
      </w:r>
      <w:r w:rsidRPr="00227732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227732">
        <w:rPr>
          <w:rFonts w:ascii="Times New Roman" w:hAnsi="Times New Roman" w:cs="Times New Roman"/>
          <w:i/>
          <w:sz w:val="24"/>
          <w:szCs w:val="28"/>
        </w:rPr>
        <w:t>4 по постоянному току</w:t>
      </w:r>
    </w:p>
    <w:p w:rsidR="003C7376" w:rsidRPr="00227732" w:rsidRDefault="003C7376" w:rsidP="003C737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B5982" w:rsidRPr="00227732" w:rsidRDefault="003C7376" w:rsidP="00BB598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С помощью команды «Анализ по постоянному току» в схеме рис. 7 вычислим токи в резисторах и напряжения в узлах. В табл. 6 вносим все результаты без учета знака. </w:t>
      </w:r>
    </w:p>
    <w:p w:rsidR="003C7376" w:rsidRPr="00227732" w:rsidRDefault="00414456" w:rsidP="003543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07844" cy="2186610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9044" t="53118" r="69946" b="115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578" cy="2188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5982" w:rsidRPr="00227732" w:rsidRDefault="00BB5982" w:rsidP="00354316">
      <w:pPr>
        <w:spacing w:after="0" w:line="360" w:lineRule="auto"/>
        <w:rPr>
          <w:rFonts w:ascii="Times New Roman" w:hAnsi="Times New Roman" w:cs="Times New Roman"/>
          <w:i/>
          <w:sz w:val="24"/>
          <w:szCs w:val="28"/>
        </w:rPr>
      </w:pPr>
      <w:r w:rsidRPr="00227732">
        <w:rPr>
          <w:rFonts w:ascii="Times New Roman" w:hAnsi="Times New Roman" w:cs="Times New Roman"/>
          <w:i/>
          <w:sz w:val="24"/>
          <w:szCs w:val="28"/>
        </w:rPr>
        <w:t xml:space="preserve">Рис. 7, б) Расчёт по постоянному току в </w:t>
      </w:r>
      <w:r w:rsidRPr="00227732">
        <w:rPr>
          <w:rFonts w:ascii="Times New Roman" w:hAnsi="Times New Roman" w:cs="Times New Roman"/>
          <w:i/>
          <w:sz w:val="24"/>
          <w:szCs w:val="28"/>
          <w:lang w:val="en-US"/>
        </w:rPr>
        <w:t>fastmean</w:t>
      </w:r>
    </w:p>
    <w:p w:rsidR="00407F59" w:rsidRPr="00227732" w:rsidRDefault="00407F59" w:rsidP="00BE2EF3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Табл</w:t>
      </w:r>
      <w:r w:rsidR="009D418F" w:rsidRPr="00227732">
        <w:rPr>
          <w:rFonts w:ascii="Times New Roman" w:hAnsi="Times New Roman" w:cs="Times New Roman"/>
          <w:sz w:val="28"/>
          <w:szCs w:val="28"/>
        </w:rPr>
        <w:t>.</w:t>
      </w:r>
      <w:r w:rsidRPr="00227732">
        <w:rPr>
          <w:rFonts w:ascii="Times New Roman" w:hAnsi="Times New Roman" w:cs="Times New Roman"/>
          <w:sz w:val="28"/>
          <w:szCs w:val="28"/>
        </w:rPr>
        <w:t xml:space="preserve"> 6 </w:t>
      </w:r>
    </w:p>
    <w:tbl>
      <w:tblPr>
        <w:tblW w:w="10938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87"/>
        <w:gridCol w:w="897"/>
        <w:gridCol w:w="986"/>
        <w:gridCol w:w="1112"/>
        <w:gridCol w:w="1175"/>
        <w:gridCol w:w="1126"/>
        <w:gridCol w:w="986"/>
        <w:gridCol w:w="1969"/>
      </w:tblGrid>
      <w:tr w:rsidR="004D1A01" w:rsidRPr="00227732" w:rsidTr="0041445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араметр</w:t>
            </w:r>
          </w:p>
        </w:tc>
        <w:tc>
          <w:tcPr>
            <w:tcW w:w="417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08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4D1A01" w:rsidRPr="00227732" w:rsidTr="0041445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Б3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3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3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4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ind w:left="-108"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ind w:hanging="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4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4D1A01" w:rsidRPr="00227732" w:rsidTr="0041445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Cs w:val="28"/>
              </w:rPr>
              <w:t>Расчет предваритель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2A2217" w:rsidP="00A6297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A62971" w:rsidRPr="00227732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41445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871AA8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D64006" w:rsidRPr="0022773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41445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312362" w:rsidP="00FC5F5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414456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14456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072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14456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14456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4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14456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4D1A01" w:rsidRPr="00227732" w:rsidTr="00414456">
        <w:tc>
          <w:tcPr>
            <w:tcW w:w="2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Компьютерный</w:t>
            </w:r>
          </w:p>
        </w:tc>
        <w:tc>
          <w:tcPr>
            <w:tcW w:w="8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BE21AA" w:rsidP="00A6297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324A52" w:rsidRPr="0022773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414456">
              <w:rPr>
                <w:rFonts w:ascii="Times New Roman" w:hAnsi="Times New Roman" w:cs="Times New Roman"/>
                <w:sz w:val="28"/>
                <w:szCs w:val="28"/>
              </w:rPr>
              <w:t>397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07F59" w:rsidP="00A6297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E21AA" w:rsidRPr="0022773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414456">
              <w:rPr>
                <w:rFonts w:ascii="Times New Roman" w:hAnsi="Times New Roman" w:cs="Times New Roman"/>
                <w:sz w:val="28"/>
                <w:szCs w:val="28"/>
              </w:rPr>
              <w:t>633</w:t>
            </w:r>
          </w:p>
        </w:tc>
        <w:tc>
          <w:tcPr>
            <w:tcW w:w="1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312362" w:rsidP="00A6297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A62971" w:rsidRPr="0022773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414456">
              <w:rPr>
                <w:rFonts w:ascii="Times New Roman" w:hAnsi="Times New Roman" w:cs="Times New Roman"/>
                <w:sz w:val="28"/>
                <w:szCs w:val="28"/>
              </w:rPr>
              <w:t>264</w:t>
            </w:r>
          </w:p>
        </w:tc>
        <w:tc>
          <w:tcPr>
            <w:tcW w:w="1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14456" w:rsidP="005C66B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445</w:t>
            </w:r>
          </w:p>
        </w:tc>
        <w:tc>
          <w:tcPr>
            <w:tcW w:w="1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14456" w:rsidP="000A62A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24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14456" w:rsidP="00FC5F5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354</w:t>
            </w:r>
          </w:p>
        </w:tc>
        <w:tc>
          <w:tcPr>
            <w:tcW w:w="1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407F59" w:rsidRPr="00227732" w:rsidRDefault="00414456" w:rsidP="00FC5F5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076</w:t>
            </w:r>
          </w:p>
        </w:tc>
      </w:tr>
    </w:tbl>
    <w:p w:rsidR="00312362" w:rsidRPr="00227732" w:rsidRDefault="00312362" w:rsidP="000E061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E061B" w:rsidRPr="00227732" w:rsidRDefault="004D1A01" w:rsidP="000E061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Р</w:t>
      </w:r>
      <w:r w:rsidR="00407F59" w:rsidRPr="00227732">
        <w:rPr>
          <w:rFonts w:ascii="Times New Roman" w:hAnsi="Times New Roman" w:cs="Times New Roman"/>
          <w:sz w:val="28"/>
          <w:szCs w:val="28"/>
        </w:rPr>
        <w:t>езультаты</w:t>
      </w:r>
      <w:r w:rsidRPr="00227732">
        <w:rPr>
          <w:rFonts w:ascii="Times New Roman" w:hAnsi="Times New Roman" w:cs="Times New Roman"/>
          <w:sz w:val="28"/>
          <w:szCs w:val="28"/>
        </w:rPr>
        <w:t xml:space="preserve"> совпадают с точностью ≤ </w:t>
      </w:r>
      <w:r w:rsidR="0072209B" w:rsidRPr="00227732">
        <w:rPr>
          <w:rFonts w:ascii="Times New Roman" w:hAnsi="Times New Roman" w:cs="Times New Roman"/>
          <w:sz w:val="28"/>
          <w:szCs w:val="28"/>
        </w:rPr>
        <w:t>10</w:t>
      </w:r>
      <w:r w:rsidRPr="00227732">
        <w:rPr>
          <w:rFonts w:ascii="Times New Roman" w:hAnsi="Times New Roman" w:cs="Times New Roman"/>
          <w:sz w:val="28"/>
          <w:szCs w:val="28"/>
        </w:rPr>
        <w:t>% -</w:t>
      </w:r>
      <w:r w:rsidR="00407F59" w:rsidRPr="00227732">
        <w:rPr>
          <w:rFonts w:ascii="Times New Roman" w:hAnsi="Times New Roman" w:cs="Times New Roman"/>
          <w:sz w:val="28"/>
          <w:szCs w:val="28"/>
        </w:rPr>
        <w:t xml:space="preserve"> расчет всех элементов схемы по постоянному току сделан правильно.</w:t>
      </w:r>
    </w:p>
    <w:p w:rsidR="000E061B" w:rsidRPr="00227732" w:rsidRDefault="000E061B" w:rsidP="000E061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Составим эквивалентную схему усилителя на полевом транзисторе (рис. 8) и с помощью программы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227732">
        <w:rPr>
          <w:rFonts w:ascii="Times New Roman" w:hAnsi="Times New Roman" w:cs="Times New Roman"/>
          <w:sz w:val="28"/>
          <w:szCs w:val="28"/>
        </w:rPr>
        <w:t xml:space="preserve"> произведем расчет. </w:t>
      </w:r>
    </w:p>
    <w:tbl>
      <w:tblPr>
        <w:tblStyle w:val="a7"/>
        <w:tblW w:w="10773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21"/>
        <w:gridCol w:w="532"/>
        <w:gridCol w:w="3920"/>
      </w:tblGrid>
      <w:tr w:rsidR="00537CEA" w:rsidRPr="00227732" w:rsidTr="00BB5982">
        <w:tc>
          <w:tcPr>
            <w:tcW w:w="6366" w:type="dxa"/>
            <w:vAlign w:val="center"/>
          </w:tcPr>
          <w:p w:rsidR="00537CEA" w:rsidRPr="00227732" w:rsidRDefault="00414456" w:rsidP="00FD491A">
            <w:pPr>
              <w:ind w:firstLine="601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3449272" cy="2761356"/>
                  <wp:effectExtent l="1905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 l="35721" t="30328" r="32155" b="239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2707" cy="27641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" w:type="dxa"/>
            <w:vAlign w:val="center"/>
          </w:tcPr>
          <w:p w:rsidR="00537CEA" w:rsidRPr="00227732" w:rsidRDefault="00FD491A" w:rsidP="00FD491A">
            <w:pPr>
              <w:ind w:firstLine="601"/>
              <w:jc w:val="center"/>
              <w:rPr>
                <w:sz w:val="28"/>
                <w:szCs w:val="28"/>
              </w:rPr>
            </w:pPr>
            <w:r w:rsidRPr="00227732">
              <w:rPr>
                <w:sz w:val="28"/>
                <w:szCs w:val="28"/>
              </w:rPr>
              <w:t>=</w:t>
            </w:r>
            <w:r w:rsidR="00537CEA" w:rsidRPr="00227732">
              <w:rPr>
                <w:sz w:val="28"/>
                <w:szCs w:val="28"/>
              </w:rPr>
              <w:t>=</w:t>
            </w:r>
          </w:p>
        </w:tc>
        <w:tc>
          <w:tcPr>
            <w:tcW w:w="4017" w:type="dxa"/>
            <w:vAlign w:val="center"/>
          </w:tcPr>
          <w:p w:rsidR="00537CEA" w:rsidRPr="00227732" w:rsidRDefault="00537CEA" w:rsidP="00FD491A">
            <w:pPr>
              <w:ind w:firstLine="601"/>
              <w:rPr>
                <w:sz w:val="28"/>
                <w:szCs w:val="28"/>
              </w:rPr>
            </w:pPr>
            <w:r w:rsidRPr="00227732">
              <w:rPr>
                <w:noProof/>
                <w:sz w:val="28"/>
                <w:szCs w:val="28"/>
              </w:rPr>
              <w:drawing>
                <wp:inline distT="0" distB="0" distL="0" distR="0">
                  <wp:extent cx="1448603" cy="2282825"/>
                  <wp:effectExtent l="19050" t="0" r="0" b="0"/>
                  <wp:docPr id="15" name="Рисунок 19" descr="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45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603" cy="228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061B" w:rsidRPr="00227732" w:rsidRDefault="000E061B" w:rsidP="000E06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i/>
          <w:sz w:val="24"/>
          <w:szCs w:val="28"/>
        </w:rPr>
        <w:t>Рис</w:t>
      </w:r>
      <w:r w:rsidR="009D418F" w:rsidRPr="00227732">
        <w:rPr>
          <w:rFonts w:ascii="Times New Roman" w:hAnsi="Times New Roman" w:cs="Times New Roman"/>
          <w:i/>
          <w:sz w:val="24"/>
          <w:szCs w:val="28"/>
        </w:rPr>
        <w:t>.</w:t>
      </w:r>
      <w:r w:rsidR="005C66B0" w:rsidRPr="00227732">
        <w:rPr>
          <w:rFonts w:ascii="Times New Roman" w:hAnsi="Times New Roman" w:cs="Times New Roman"/>
          <w:i/>
          <w:sz w:val="24"/>
          <w:szCs w:val="28"/>
        </w:rPr>
        <w:t xml:space="preserve"> 8, а)</w:t>
      </w:r>
      <w:r w:rsidRPr="00227732">
        <w:rPr>
          <w:rFonts w:ascii="Times New Roman" w:hAnsi="Times New Roman" w:cs="Times New Roman"/>
          <w:i/>
          <w:sz w:val="24"/>
          <w:szCs w:val="28"/>
        </w:rPr>
        <w:t xml:space="preserve"> Эквивалентная схема усилительного каскада на </w:t>
      </w:r>
      <w:r w:rsidRPr="00227732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Pr="00227732">
        <w:rPr>
          <w:rFonts w:ascii="Times New Roman" w:hAnsi="Times New Roman" w:cs="Times New Roman"/>
          <w:i/>
          <w:sz w:val="24"/>
          <w:szCs w:val="28"/>
        </w:rPr>
        <w:t>2 по постоянному току.</w:t>
      </w:r>
      <w:r w:rsidR="005C66B0" w:rsidRPr="00227732">
        <w:rPr>
          <w:rFonts w:ascii="Times New Roman" w:hAnsi="Times New Roman" w:cs="Times New Roman"/>
          <w:i/>
          <w:sz w:val="24"/>
          <w:szCs w:val="28"/>
        </w:rPr>
        <w:br/>
      </w:r>
    </w:p>
    <w:p w:rsidR="008F17AC" w:rsidRDefault="00A01A41" w:rsidP="000E06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Режим покоя полевого транзистора определяют резисторы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</w:rPr>
        <w:t xml:space="preserve">5 и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</w:rPr>
        <w:t xml:space="preserve">6. Построим вольтамперную характеристику (ВАХ), отметим точку покоя </w:t>
      </w:r>
    </w:p>
    <w:p w:rsidR="00A01A41" w:rsidRPr="00227732" w:rsidRDefault="00A01A41" w:rsidP="000E06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при </w:t>
      </w:r>
      <w:r w:rsidRPr="00227732">
        <w:rPr>
          <w:rFonts w:ascii="Times New Roman" w:hAnsi="Times New Roman" w:cs="Times New Roman"/>
          <w:sz w:val="24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4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4"/>
          <w:szCs w:val="28"/>
        </w:rPr>
        <w:t>=-1 (</w:t>
      </w:r>
      <w:r w:rsidRPr="00227732">
        <w:rPr>
          <w:rFonts w:ascii="Times New Roman" w:hAnsi="Times New Roman" w:cs="Times New Roman"/>
          <w:sz w:val="24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4"/>
          <w:szCs w:val="28"/>
          <w:vertAlign w:val="subscript"/>
        </w:rPr>
        <w:t>с</w:t>
      </w:r>
      <w:r w:rsidR="00353D54">
        <w:rPr>
          <w:rFonts w:ascii="Times New Roman" w:hAnsi="Times New Roman" w:cs="Times New Roman"/>
          <w:sz w:val="24"/>
          <w:szCs w:val="28"/>
        </w:rPr>
        <w:t>=0</w:t>
      </w:r>
      <w:r w:rsidR="008F17AC">
        <w:rPr>
          <w:rFonts w:ascii="Times New Roman" w:hAnsi="Times New Roman" w:cs="Times New Roman"/>
          <w:sz w:val="24"/>
          <w:szCs w:val="28"/>
        </w:rPr>
        <w:t>.6</w:t>
      </w:r>
      <w:r w:rsidRPr="00227732">
        <w:rPr>
          <w:rFonts w:ascii="Times New Roman" w:hAnsi="Times New Roman" w:cs="Times New Roman"/>
          <w:sz w:val="24"/>
          <w:szCs w:val="28"/>
        </w:rPr>
        <w:t xml:space="preserve"> мА)</w:t>
      </w:r>
    </w:p>
    <w:tbl>
      <w:tblPr>
        <w:tblStyle w:val="a7"/>
        <w:tblW w:w="1063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6"/>
        <w:gridCol w:w="4566"/>
      </w:tblGrid>
      <w:tr w:rsidR="00FD491A" w:rsidRPr="00227732" w:rsidTr="00FD491A">
        <w:tc>
          <w:tcPr>
            <w:tcW w:w="6066" w:type="dxa"/>
          </w:tcPr>
          <w:p w:rsidR="00FD491A" w:rsidRPr="00227732" w:rsidRDefault="00B506F3" w:rsidP="00FD491A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  <w:r>
              <w:rPr>
                <w:i/>
                <w:noProof/>
                <w:sz w:val="24"/>
                <w:szCs w:val="28"/>
              </w:rPr>
              <w:drawing>
                <wp:inline distT="0" distB="0" distL="0" distR="0">
                  <wp:extent cx="3628292" cy="1963972"/>
                  <wp:effectExtent l="19050" t="0" r="0" b="0"/>
                  <wp:docPr id="9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 l="33170" t="32082" r="34316" b="366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8295" cy="19639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6" w:type="dxa"/>
          </w:tcPr>
          <w:p w:rsidR="00A62971" w:rsidRPr="00227732" w:rsidRDefault="00A62971" w:rsidP="00FD491A">
            <w:pPr>
              <w:spacing w:line="360" w:lineRule="auto"/>
              <w:rPr>
                <w:i/>
                <w:sz w:val="24"/>
                <w:szCs w:val="28"/>
              </w:rPr>
            </w:pPr>
          </w:p>
          <w:p w:rsidR="00A62971" w:rsidRPr="00227732" w:rsidRDefault="00A62971" w:rsidP="00FD491A">
            <w:pPr>
              <w:spacing w:line="360" w:lineRule="auto"/>
              <w:rPr>
                <w:i/>
                <w:sz w:val="24"/>
                <w:szCs w:val="28"/>
              </w:rPr>
            </w:pPr>
          </w:p>
          <w:p w:rsidR="00FD491A" w:rsidRPr="00227732" w:rsidRDefault="00FD491A" w:rsidP="00A62971">
            <w:pPr>
              <w:spacing w:line="360" w:lineRule="auto"/>
              <w:rPr>
                <w:i/>
                <w:sz w:val="24"/>
                <w:szCs w:val="28"/>
              </w:rPr>
            </w:pPr>
            <w:r w:rsidRPr="00227732">
              <w:rPr>
                <w:i/>
                <w:sz w:val="24"/>
                <w:szCs w:val="28"/>
              </w:rPr>
              <w:t>Рис. 8, б) ВАХ нелинейного элемента.</w:t>
            </w:r>
          </w:p>
          <w:p w:rsidR="00FD491A" w:rsidRPr="00227732" w:rsidRDefault="00FD491A" w:rsidP="00FD491A">
            <w:pPr>
              <w:spacing w:line="360" w:lineRule="auto"/>
              <w:jc w:val="center"/>
              <w:rPr>
                <w:i/>
                <w:sz w:val="24"/>
                <w:szCs w:val="28"/>
              </w:rPr>
            </w:pPr>
          </w:p>
        </w:tc>
      </w:tr>
    </w:tbl>
    <w:p w:rsidR="00B1513F" w:rsidRPr="00227732" w:rsidRDefault="00FD491A" w:rsidP="00FD491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lastRenderedPageBreak/>
        <w:br/>
      </w:r>
      <w:r w:rsidR="000E061B" w:rsidRPr="00227732">
        <w:rPr>
          <w:rFonts w:ascii="Times New Roman" w:hAnsi="Times New Roman" w:cs="Times New Roman"/>
          <w:sz w:val="28"/>
          <w:szCs w:val="28"/>
        </w:rPr>
        <w:t xml:space="preserve">С помощью команды «Анализ по постоянному току» в схеме рис. 8 вычислим токи в резисторах и напряжения в узлах. В табл. 7 вносим все результаты без учета знака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FD491A" w:rsidRPr="00227732" w:rsidTr="00FD491A">
        <w:tc>
          <w:tcPr>
            <w:tcW w:w="4927" w:type="dxa"/>
          </w:tcPr>
          <w:p w:rsidR="00FD491A" w:rsidRPr="00227732" w:rsidRDefault="00053191" w:rsidP="00FD491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696980" cy="2310248"/>
                  <wp:effectExtent l="19050" t="0" r="8120" b="0"/>
                  <wp:docPr id="10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 l="7114" t="19907" r="72171" b="486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2218" cy="2314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FD491A" w:rsidRPr="00227732" w:rsidRDefault="00FD491A" w:rsidP="00354316">
            <w:pPr>
              <w:spacing w:line="360" w:lineRule="auto"/>
              <w:rPr>
                <w:i/>
                <w:sz w:val="24"/>
                <w:szCs w:val="28"/>
              </w:rPr>
            </w:pPr>
            <w:r w:rsidRPr="00227732">
              <w:rPr>
                <w:i/>
                <w:sz w:val="24"/>
                <w:szCs w:val="28"/>
              </w:rPr>
              <w:t xml:space="preserve">Рис. 8, в) Расчёт по постоянному току в </w:t>
            </w:r>
            <w:r w:rsidRPr="00227732">
              <w:rPr>
                <w:i/>
                <w:sz w:val="24"/>
                <w:szCs w:val="28"/>
                <w:lang w:val="en-US"/>
              </w:rPr>
              <w:t>fastmean</w:t>
            </w:r>
          </w:p>
          <w:p w:rsidR="00FD491A" w:rsidRPr="00227732" w:rsidRDefault="00FD491A" w:rsidP="00FD491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8D4BEC" w:rsidRPr="00227732" w:rsidRDefault="008D4BEC" w:rsidP="0068362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Табл</w:t>
      </w:r>
      <w:r w:rsidR="009D418F" w:rsidRPr="00227732">
        <w:rPr>
          <w:rFonts w:ascii="Times New Roman" w:hAnsi="Times New Roman" w:cs="Times New Roman"/>
          <w:sz w:val="28"/>
          <w:szCs w:val="28"/>
        </w:rPr>
        <w:t>.</w:t>
      </w:r>
      <w:r w:rsidRPr="00227732">
        <w:rPr>
          <w:rFonts w:ascii="Times New Roman" w:hAnsi="Times New Roman" w:cs="Times New Roman"/>
          <w:sz w:val="28"/>
          <w:szCs w:val="28"/>
        </w:rPr>
        <w:t xml:space="preserve"> 7</w:t>
      </w:r>
    </w:p>
    <w:tbl>
      <w:tblPr>
        <w:tblW w:w="95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9"/>
        <w:gridCol w:w="1540"/>
        <w:gridCol w:w="1418"/>
        <w:gridCol w:w="1701"/>
        <w:gridCol w:w="1638"/>
      </w:tblGrid>
      <w:tr w:rsidR="008D4BEC" w:rsidRPr="00227732" w:rsidTr="00D121BF">
        <w:trPr>
          <w:trHeight w:val="218"/>
          <w:jc w:val="center"/>
        </w:trPr>
        <w:tc>
          <w:tcPr>
            <w:tcW w:w="3219" w:type="dxa"/>
            <w:vAlign w:val="bottom"/>
          </w:tcPr>
          <w:p w:rsidR="008D4BEC" w:rsidRPr="00227732" w:rsidRDefault="00D121BF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4659" w:type="dxa"/>
            <w:gridSpan w:val="3"/>
            <w:tcBorders>
              <w:bottom w:val="single" w:sz="4" w:space="0" w:color="auto"/>
              <w:right w:val="nil"/>
            </w:tcBorders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38" w:type="dxa"/>
            <w:tcBorders>
              <w:left w:val="nil"/>
              <w:bottom w:val="single" w:sz="4" w:space="0" w:color="auto"/>
            </w:tcBorders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D4BEC" w:rsidRPr="00227732" w:rsidTr="00D121BF">
        <w:trPr>
          <w:trHeight w:val="225"/>
          <w:jc w:val="center"/>
        </w:trPr>
        <w:tc>
          <w:tcPr>
            <w:tcW w:w="3219" w:type="dxa"/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Токи и напряжения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</w:t>
            </w:r>
            <w:r w:rsidR="00D121BF"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="00D121BF" w:rsidRPr="0022773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2</w:t>
            </w:r>
            <w:r w:rsidR="00D121BF" w:rsidRPr="00227732">
              <w:rPr>
                <w:rFonts w:ascii="Times New Roman" w:hAnsi="Times New Roman" w:cs="Times New Roman"/>
                <w:sz w:val="28"/>
                <w:szCs w:val="28"/>
              </w:rPr>
              <w:t>, мкА</w:t>
            </w:r>
          </w:p>
        </w:tc>
        <w:tc>
          <w:tcPr>
            <w:tcW w:w="163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22773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r w:rsidR="00D121BF" w:rsidRPr="00227732">
              <w:rPr>
                <w:rFonts w:ascii="Times New Roman" w:hAnsi="Times New Roman" w:cs="Times New Roman"/>
                <w:sz w:val="28"/>
                <w:szCs w:val="28"/>
              </w:rPr>
              <w:t>, мА</w:t>
            </w:r>
          </w:p>
        </w:tc>
      </w:tr>
      <w:tr w:rsidR="008D4BEC" w:rsidRPr="00227732" w:rsidTr="00D121BF">
        <w:trPr>
          <w:trHeight w:val="377"/>
          <w:jc w:val="center"/>
        </w:trPr>
        <w:tc>
          <w:tcPr>
            <w:tcW w:w="3219" w:type="dxa"/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4"/>
                <w:szCs w:val="28"/>
              </w:rPr>
              <w:t>Расчет предварительный</w:t>
            </w:r>
          </w:p>
        </w:tc>
        <w:tc>
          <w:tcPr>
            <w:tcW w:w="1540" w:type="dxa"/>
            <w:vAlign w:val="bottom"/>
          </w:tcPr>
          <w:p w:rsidR="008D4BEC" w:rsidRPr="00053191" w:rsidRDefault="00053191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.3</w:t>
            </w:r>
          </w:p>
        </w:tc>
        <w:tc>
          <w:tcPr>
            <w:tcW w:w="1418" w:type="dxa"/>
            <w:vAlign w:val="bottom"/>
          </w:tcPr>
          <w:p w:rsidR="008D4BEC" w:rsidRPr="00053191" w:rsidRDefault="00053191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</w:t>
            </w:r>
          </w:p>
        </w:tc>
        <w:tc>
          <w:tcPr>
            <w:tcW w:w="1701" w:type="dxa"/>
            <w:vAlign w:val="bottom"/>
          </w:tcPr>
          <w:p w:rsidR="008D4BEC" w:rsidRPr="00053191" w:rsidRDefault="00053191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2.8</w:t>
            </w:r>
          </w:p>
        </w:tc>
        <w:tc>
          <w:tcPr>
            <w:tcW w:w="1638" w:type="dxa"/>
            <w:vAlign w:val="bottom"/>
          </w:tcPr>
          <w:p w:rsidR="008D4BEC" w:rsidRPr="00297A37" w:rsidRDefault="00297A37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66</w:t>
            </w:r>
          </w:p>
        </w:tc>
      </w:tr>
      <w:tr w:rsidR="008D4BEC" w:rsidRPr="00227732" w:rsidTr="00D121BF">
        <w:trPr>
          <w:trHeight w:val="371"/>
          <w:jc w:val="center"/>
        </w:trPr>
        <w:tc>
          <w:tcPr>
            <w:tcW w:w="3219" w:type="dxa"/>
            <w:vAlign w:val="bottom"/>
          </w:tcPr>
          <w:p w:rsidR="008D4BEC" w:rsidRPr="00227732" w:rsidRDefault="008D4BEC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7732">
              <w:rPr>
                <w:rFonts w:ascii="Times New Roman" w:hAnsi="Times New Roman" w:cs="Times New Roman"/>
                <w:sz w:val="28"/>
                <w:szCs w:val="28"/>
              </w:rPr>
              <w:t>Расчет компьютерный</w:t>
            </w:r>
          </w:p>
        </w:tc>
        <w:tc>
          <w:tcPr>
            <w:tcW w:w="1540" w:type="dxa"/>
            <w:vAlign w:val="bottom"/>
          </w:tcPr>
          <w:p w:rsidR="008D4BEC" w:rsidRPr="001A4B29" w:rsidRDefault="00053191" w:rsidP="00D121B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.3</w:t>
            </w:r>
          </w:p>
        </w:tc>
        <w:tc>
          <w:tcPr>
            <w:tcW w:w="1418" w:type="dxa"/>
            <w:vAlign w:val="bottom"/>
          </w:tcPr>
          <w:p w:rsidR="008D4BEC" w:rsidRPr="001A4B29" w:rsidRDefault="00053191" w:rsidP="0005319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182</w:t>
            </w:r>
          </w:p>
        </w:tc>
        <w:tc>
          <w:tcPr>
            <w:tcW w:w="1701" w:type="dxa"/>
            <w:vAlign w:val="bottom"/>
          </w:tcPr>
          <w:p w:rsidR="008D4BEC" w:rsidRPr="00053191" w:rsidRDefault="00053191" w:rsidP="005165C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6.1</w:t>
            </w:r>
          </w:p>
        </w:tc>
        <w:tc>
          <w:tcPr>
            <w:tcW w:w="1638" w:type="dxa"/>
            <w:vAlign w:val="bottom"/>
          </w:tcPr>
          <w:p w:rsidR="008D4BEC" w:rsidRPr="00297A37" w:rsidRDefault="00297A37" w:rsidP="001A4B2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726</w:t>
            </w:r>
          </w:p>
        </w:tc>
      </w:tr>
    </w:tbl>
    <w:p w:rsidR="000E061B" w:rsidRPr="00227732" w:rsidRDefault="000E061B" w:rsidP="000E061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83622" w:rsidRPr="00227732" w:rsidRDefault="008D4BEC" w:rsidP="008F17A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Результаты совпадают с точностью ≤ 10% - расчет всех элементов схемы по по</w:t>
      </w:r>
      <w:r w:rsidR="008F17AC">
        <w:rPr>
          <w:rFonts w:ascii="Times New Roman" w:hAnsi="Times New Roman" w:cs="Times New Roman"/>
          <w:sz w:val="28"/>
          <w:szCs w:val="28"/>
        </w:rPr>
        <w:t>стоянному току сделан правильно.</w:t>
      </w:r>
    </w:p>
    <w:p w:rsidR="00382523" w:rsidRPr="00227732" w:rsidRDefault="0089497C" w:rsidP="00DE5825">
      <w:pPr>
        <w:pStyle w:val="2"/>
      </w:pPr>
      <w:bookmarkStart w:id="41" w:name="_Toc404528589"/>
      <w:r w:rsidRPr="00227732">
        <w:t>Расчет по сигналу</w:t>
      </w:r>
      <w:bookmarkEnd w:id="41"/>
    </w:p>
    <w:p w:rsidR="00382523" w:rsidRPr="00227732" w:rsidRDefault="00382523" w:rsidP="00367B0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Расчет по сигналу также проведем при помощи программы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227732">
        <w:rPr>
          <w:rFonts w:ascii="Times New Roman" w:hAnsi="Times New Roman" w:cs="Times New Roman"/>
          <w:sz w:val="28"/>
          <w:szCs w:val="28"/>
        </w:rPr>
        <w:t xml:space="preserve">. Чтобы определить свойства усилителя по сигналу, необходимо составить эквивалентную схему усилителя для </w:t>
      </w:r>
      <w:r w:rsidRPr="00227732">
        <w:rPr>
          <w:rFonts w:ascii="Times New Roman" w:hAnsi="Times New Roman" w:cs="Times New Roman"/>
          <w:i/>
          <w:sz w:val="28"/>
          <w:szCs w:val="28"/>
        </w:rPr>
        <w:t>переменного тока</w:t>
      </w:r>
      <w:r w:rsidRPr="00227732">
        <w:rPr>
          <w:rFonts w:ascii="Times New Roman" w:hAnsi="Times New Roman" w:cs="Times New Roman"/>
          <w:sz w:val="28"/>
          <w:szCs w:val="28"/>
        </w:rPr>
        <w:t>.</w:t>
      </w:r>
    </w:p>
    <w:p w:rsidR="00382523" w:rsidRPr="00227732" w:rsidRDefault="00382523" w:rsidP="00367B0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Учитывая, что сопротивление источника питания </w:t>
      </w:r>
      <w:r w:rsidRPr="00227732">
        <w:rPr>
          <w:rFonts w:ascii="Times New Roman" w:hAnsi="Times New Roman" w:cs="Times New Roman"/>
          <w:i/>
          <w:sz w:val="28"/>
          <w:szCs w:val="28"/>
        </w:rPr>
        <w:t>Е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27732">
        <w:rPr>
          <w:rFonts w:ascii="Times New Roman" w:hAnsi="Times New Roman" w:cs="Times New Roman"/>
          <w:sz w:val="28"/>
          <w:szCs w:val="28"/>
        </w:rPr>
        <w:t xml:space="preserve"> переменному току равно нулю, на эквивалентной схеме его выводы можно замкнуть накоротко, а сам источник удалить. После этой операции верхние выводы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2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3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5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7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0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(рис. 1) оказываются на переменном токе соединенными с общим проводом. Коллектор транзистор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3 также соединяется с общим проводом. Далее нужно элементы схемы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1…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4 и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227732">
        <w:rPr>
          <w:rFonts w:ascii="Times New Roman" w:hAnsi="Times New Roman" w:cs="Times New Roman"/>
          <w:sz w:val="28"/>
          <w:szCs w:val="28"/>
        </w:rPr>
        <w:t xml:space="preserve">1 заменить их эквивалентными </w:t>
      </w:r>
      <w:r w:rsidRPr="00227732">
        <w:rPr>
          <w:rFonts w:ascii="Times New Roman" w:hAnsi="Times New Roman" w:cs="Times New Roman"/>
          <w:sz w:val="28"/>
          <w:szCs w:val="28"/>
        </w:rPr>
        <w:lastRenderedPageBreak/>
        <w:t xml:space="preserve">моделями на переменном токе. Источником сигнала является фототок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 xml:space="preserve"> диода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1. </w:t>
      </w:r>
      <w:r w:rsidR="00367B01" w:rsidRPr="00227732">
        <w:rPr>
          <w:rFonts w:ascii="Times New Roman" w:hAnsi="Times New Roman" w:cs="Times New Roman"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</w:rPr>
        <w:t xml:space="preserve">опротивление фотодиода на переменном токе определяется касательной к вольт-амперной характеристике в точке </w:t>
      </w:r>
      <w:r w:rsidRPr="00227732">
        <w:rPr>
          <w:rFonts w:ascii="Times New Roman" w:hAnsi="Times New Roman" w:cs="Times New Roman"/>
          <w:i/>
          <w:sz w:val="28"/>
          <w:szCs w:val="28"/>
        </w:rPr>
        <w:t>А</w:t>
      </w:r>
      <w:r w:rsidRPr="00227732">
        <w:rPr>
          <w:rFonts w:ascii="Times New Roman" w:hAnsi="Times New Roman" w:cs="Times New Roman"/>
          <w:sz w:val="28"/>
          <w:szCs w:val="28"/>
        </w:rPr>
        <w:t xml:space="preserve">. Вследствие того что приращение напряжения измеряется в вольтах, а приращение тока – в долях микроампера, сопротивление фотодиода переменному току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∆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</w:rPr>
        <w:t>/∆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</w:rPr>
        <w:t xml:space="preserve"> оказывается значительно больше, чем сопротивление постоянному току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 xml:space="preserve">, и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 xml:space="preserve"> достигает 80…100 МОм. Это дает право рассматривать источник сигнала как генератор тока. Чрезвычайно большое сопротивление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 w:rsidRPr="00227732">
        <w:rPr>
          <w:rFonts w:ascii="Times New Roman" w:hAnsi="Times New Roman" w:cs="Times New Roman"/>
          <w:sz w:val="28"/>
          <w:szCs w:val="28"/>
        </w:rPr>
        <w:t xml:space="preserve"> нет необходимости учитывать в эквивалентной схеме, остается учесть лишь емкость фотодиода </w:t>
      </w:r>
      <w:r w:rsidRPr="00227732">
        <w:rPr>
          <w:rFonts w:ascii="Times New Roman" w:hAnsi="Times New Roman" w:cs="Times New Roman"/>
          <w:i/>
          <w:sz w:val="28"/>
          <w:szCs w:val="28"/>
        </w:rPr>
        <w:t>С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 xml:space="preserve">Д </w:t>
      </w:r>
      <w:r w:rsidR="00CA4FBB" w:rsidRPr="00227732">
        <w:rPr>
          <w:rFonts w:ascii="Times New Roman" w:hAnsi="Times New Roman" w:cs="Times New Roman"/>
          <w:sz w:val="28"/>
          <w:szCs w:val="28"/>
        </w:rPr>
        <w:t>= 1 пФ (рис. 9, а). На рис. 9</w:t>
      </w:r>
      <w:r w:rsidRPr="00227732">
        <w:rPr>
          <w:rFonts w:ascii="Times New Roman" w:hAnsi="Times New Roman" w:cs="Times New Roman"/>
          <w:sz w:val="28"/>
          <w:szCs w:val="28"/>
        </w:rPr>
        <w:t>, б изображена эквивалентная схема фотодиода по переменному току с учетом его цепей питания.</w:t>
      </w:r>
    </w:p>
    <w:p w:rsidR="00382523" w:rsidRPr="00227732" w:rsidRDefault="00382523" w:rsidP="00367B0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88712" cy="1543050"/>
            <wp:effectExtent l="19050" t="0" r="6988" b="0"/>
            <wp:docPr id="12" name="Рисунок 12" descr="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0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561" cy="1556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523" w:rsidRPr="00227732" w:rsidRDefault="00851B4B" w:rsidP="00E83725">
      <w:pPr>
        <w:tabs>
          <w:tab w:val="left" w:pos="2268"/>
        </w:tabs>
        <w:spacing w:after="0" w:line="360" w:lineRule="auto"/>
        <w:ind w:hanging="120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227732">
        <w:rPr>
          <w:rFonts w:ascii="Times New Roman" w:hAnsi="Times New Roman" w:cs="Times New Roman"/>
          <w:i/>
          <w:sz w:val="24"/>
          <w:szCs w:val="28"/>
        </w:rPr>
        <w:t>Рис</w:t>
      </w:r>
      <w:r w:rsidR="009D418F" w:rsidRPr="00227732">
        <w:rPr>
          <w:rFonts w:ascii="Times New Roman" w:hAnsi="Times New Roman" w:cs="Times New Roman"/>
          <w:i/>
          <w:sz w:val="24"/>
          <w:szCs w:val="28"/>
        </w:rPr>
        <w:t>.</w:t>
      </w:r>
      <w:r w:rsidR="00CA4FBB" w:rsidRPr="00227732">
        <w:rPr>
          <w:rFonts w:ascii="Times New Roman" w:hAnsi="Times New Roman" w:cs="Times New Roman"/>
          <w:i/>
          <w:sz w:val="24"/>
          <w:szCs w:val="28"/>
        </w:rPr>
        <w:t xml:space="preserve"> 9</w:t>
      </w:r>
      <w:r w:rsidR="00382523" w:rsidRPr="00227732">
        <w:rPr>
          <w:rFonts w:ascii="Times New Roman" w:hAnsi="Times New Roman" w:cs="Times New Roman"/>
          <w:i/>
          <w:sz w:val="24"/>
          <w:szCs w:val="28"/>
        </w:rPr>
        <w:t xml:space="preserve">. Модель фотодиода на переменном токе (а) </w:t>
      </w:r>
      <w:r w:rsidR="00382523" w:rsidRPr="00227732">
        <w:rPr>
          <w:rFonts w:ascii="Times New Roman" w:hAnsi="Times New Roman" w:cs="Times New Roman"/>
          <w:i/>
          <w:sz w:val="24"/>
          <w:szCs w:val="28"/>
        </w:rPr>
        <w:br/>
        <w:t>и эквивалентная схема входной цепи (б)</w:t>
      </w:r>
    </w:p>
    <w:p w:rsidR="00382523" w:rsidRPr="00227732" w:rsidRDefault="00382523" w:rsidP="00367B0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На эквивалентной схеме полевой транзистор заменяем активным четырехполюсником типа ИТУН – источник тока,</w:t>
      </w:r>
      <w:r w:rsidR="00CA4FBB" w:rsidRPr="00227732">
        <w:rPr>
          <w:rFonts w:ascii="Times New Roman" w:hAnsi="Times New Roman" w:cs="Times New Roman"/>
          <w:sz w:val="28"/>
          <w:szCs w:val="28"/>
        </w:rPr>
        <w:t xml:space="preserve"> управляемый напряжением (рис. 10</w:t>
      </w:r>
      <w:r w:rsidRPr="00227732">
        <w:rPr>
          <w:rFonts w:ascii="Times New Roman" w:hAnsi="Times New Roman" w:cs="Times New Roman"/>
          <w:sz w:val="28"/>
          <w:szCs w:val="28"/>
        </w:rPr>
        <w:t xml:space="preserve">, а). Это значит, что выходной ток (ток стока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227732">
        <w:rPr>
          <w:rFonts w:ascii="Times New Roman" w:hAnsi="Times New Roman" w:cs="Times New Roman"/>
          <w:sz w:val="28"/>
          <w:szCs w:val="28"/>
        </w:rPr>
        <w:t xml:space="preserve">) управляется входным напряжением (затвор–исток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 xml:space="preserve">), т. е.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–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27732">
        <w:rPr>
          <w:rFonts w:ascii="Times New Roman" w:hAnsi="Times New Roman" w:cs="Times New Roman"/>
          <w:sz w:val="28"/>
          <w:szCs w:val="28"/>
        </w:rPr>
        <w:t>∙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z w:val="28"/>
          <w:szCs w:val="28"/>
        </w:rPr>
        <w:t>.</w:t>
      </w:r>
    </w:p>
    <w:p w:rsidR="00382523" w:rsidRPr="00227732" w:rsidRDefault="00382523" w:rsidP="006050D6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В данной модели </w:t>
      </w:r>
      <w:r w:rsidRPr="00227732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227732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 – емкость затвор–исток транзистора, пФ, </w:t>
      </w:r>
      <w:r w:rsidRPr="00227732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C</w:t>
      </w:r>
      <w:r w:rsidRPr="00227732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С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 – проходная емкость, емкость перехода затвор–сток, пФ, (величины этих емкостей даются в справочниках по транзисторам), </w:t>
      </w:r>
      <w:r w:rsidRPr="00227732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S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 – крутизна в точке покоя, мА/В. Сопротивление перехода затвор–исток </w:t>
      </w:r>
      <w:r w:rsidRPr="00227732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ЗИ</w:t>
      </w:r>
      <w:r w:rsidRPr="00227732">
        <w:rPr>
          <w:rFonts w:ascii="Times New Roman" w:hAnsi="Times New Roman" w:cs="Times New Roman"/>
          <w:spacing w:val="-2"/>
          <w:sz w:val="28"/>
          <w:szCs w:val="28"/>
        </w:rPr>
        <w:t xml:space="preserve"> очень велико. </w:t>
      </w:r>
    </w:p>
    <w:p w:rsidR="00382523" w:rsidRPr="00227732" w:rsidRDefault="00382523" w:rsidP="00382523">
      <w:pPr>
        <w:jc w:val="center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533900" cy="1371600"/>
            <wp:effectExtent l="0" t="0" r="0" b="0"/>
            <wp:docPr id="11" name="Рисунок 1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0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523" w:rsidRPr="00227732" w:rsidRDefault="00382523" w:rsidP="00382523">
      <w:pPr>
        <w:ind w:left="2124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а)                                          б)</w:t>
      </w:r>
    </w:p>
    <w:p w:rsidR="00382523" w:rsidRPr="00227732" w:rsidRDefault="00851B4B" w:rsidP="006050D6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227732">
        <w:rPr>
          <w:rFonts w:ascii="Times New Roman" w:hAnsi="Times New Roman" w:cs="Times New Roman"/>
          <w:i/>
          <w:sz w:val="24"/>
          <w:szCs w:val="28"/>
        </w:rPr>
        <w:t>Рис</w:t>
      </w:r>
      <w:r w:rsidR="009D418F" w:rsidRPr="00227732">
        <w:rPr>
          <w:rFonts w:ascii="Times New Roman" w:hAnsi="Times New Roman" w:cs="Times New Roman"/>
          <w:i/>
          <w:sz w:val="24"/>
          <w:szCs w:val="28"/>
        </w:rPr>
        <w:t>.</w:t>
      </w:r>
      <w:r w:rsidR="00CA4FBB" w:rsidRPr="00227732">
        <w:rPr>
          <w:rFonts w:ascii="Times New Roman" w:hAnsi="Times New Roman" w:cs="Times New Roman"/>
          <w:i/>
          <w:sz w:val="24"/>
          <w:szCs w:val="28"/>
        </w:rPr>
        <w:t>10</w:t>
      </w:r>
      <w:r w:rsidR="00382523" w:rsidRPr="00227732">
        <w:rPr>
          <w:rFonts w:ascii="Times New Roman" w:hAnsi="Times New Roman" w:cs="Times New Roman"/>
          <w:i/>
          <w:sz w:val="24"/>
          <w:szCs w:val="28"/>
        </w:rPr>
        <w:t xml:space="preserve">. Эквивалентная модель транзисторов по сигналу: а) полевого – </w:t>
      </w:r>
      <w:r w:rsidR="00382523" w:rsidRPr="00227732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382523" w:rsidRPr="00227732">
        <w:rPr>
          <w:rFonts w:ascii="Times New Roman" w:hAnsi="Times New Roman" w:cs="Times New Roman"/>
          <w:i/>
          <w:sz w:val="24"/>
          <w:szCs w:val="28"/>
        </w:rPr>
        <w:t xml:space="preserve">2 (ИТУН); б) биполярного – </w:t>
      </w:r>
      <w:r w:rsidR="00382523" w:rsidRPr="00227732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382523" w:rsidRPr="00227732">
        <w:rPr>
          <w:rFonts w:ascii="Times New Roman" w:hAnsi="Times New Roman" w:cs="Times New Roman"/>
          <w:i/>
          <w:sz w:val="24"/>
          <w:szCs w:val="28"/>
        </w:rPr>
        <w:t xml:space="preserve">3 и </w:t>
      </w:r>
      <w:r w:rsidR="00382523" w:rsidRPr="00227732">
        <w:rPr>
          <w:rFonts w:ascii="Times New Roman" w:hAnsi="Times New Roman" w:cs="Times New Roman"/>
          <w:i/>
          <w:sz w:val="24"/>
          <w:szCs w:val="28"/>
          <w:lang w:val="en-US"/>
        </w:rPr>
        <w:t>V</w:t>
      </w:r>
      <w:r w:rsidR="00382523" w:rsidRPr="00227732">
        <w:rPr>
          <w:rFonts w:ascii="Times New Roman" w:hAnsi="Times New Roman" w:cs="Times New Roman"/>
          <w:i/>
          <w:sz w:val="24"/>
          <w:szCs w:val="28"/>
        </w:rPr>
        <w:t>4 (ИТУТ)</w:t>
      </w:r>
    </w:p>
    <w:p w:rsidR="00E83725" w:rsidRPr="00227732" w:rsidRDefault="00E83725" w:rsidP="006050D6">
      <w:pPr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382523" w:rsidRPr="00227732" w:rsidRDefault="00382523" w:rsidP="006050D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Биполярные транзисторы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 xml:space="preserve">3 и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27732">
        <w:rPr>
          <w:rFonts w:ascii="Times New Roman" w:hAnsi="Times New Roman" w:cs="Times New Roman"/>
          <w:sz w:val="28"/>
          <w:szCs w:val="28"/>
        </w:rPr>
        <w:t>4 заменяем каждый активным четырехполюсником типа ИТУТ (источник тока, управляемый током, рис. </w:t>
      </w:r>
      <w:r w:rsidR="00CA4FBB" w:rsidRPr="00227732">
        <w:rPr>
          <w:rFonts w:ascii="Times New Roman" w:hAnsi="Times New Roman" w:cs="Times New Roman"/>
          <w:sz w:val="28"/>
          <w:szCs w:val="28"/>
        </w:rPr>
        <w:t>10</w:t>
      </w:r>
      <w:r w:rsidRPr="00227732">
        <w:rPr>
          <w:rFonts w:ascii="Times New Roman" w:hAnsi="Times New Roman" w:cs="Times New Roman"/>
          <w:sz w:val="28"/>
          <w:szCs w:val="28"/>
        </w:rPr>
        <w:t xml:space="preserve">, б). Здесь выходной ток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227732">
        <w:rPr>
          <w:rFonts w:ascii="Times New Roman" w:hAnsi="Times New Roman" w:cs="Times New Roman"/>
          <w:sz w:val="28"/>
          <w:szCs w:val="28"/>
        </w:rPr>
        <w:t xml:space="preserve"> управляется током базы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227732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–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227732">
        <w:rPr>
          <w:rFonts w:ascii="Times New Roman" w:hAnsi="Times New Roman" w:cs="Times New Roman"/>
          <w:sz w:val="28"/>
          <w:szCs w:val="28"/>
        </w:rPr>
        <w:t>.</w:t>
      </w:r>
    </w:p>
    <w:p w:rsidR="002B70DC" w:rsidRPr="00227732" w:rsidRDefault="00382523" w:rsidP="006050D6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В этой модели </w:t>
      </w:r>
      <w:r w:rsidRPr="00227732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б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объемное сопротивление базового слоя, Ом. Находим его из выражения </w:t>
      </w:r>
    </w:p>
    <w:p w:rsidR="002B70DC" w:rsidRPr="00227732" w:rsidRDefault="0098281D" w:rsidP="006050D6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б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15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3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=</m:t>
          </m:r>
          <m:r>
            <w:rPr>
              <w:rFonts w:ascii="Cambria Math" w:eastAsia="MS Mincho" w:hAnsi="Cambria Math" w:cs="Times New Roman"/>
              <w:sz w:val="28"/>
              <w:szCs w:val="28"/>
              <w:lang w:val="en-US"/>
            </w:rPr>
            <m:t>R16=R18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50 Ом</m:t>
          </m:r>
          <m:r>
            <w:rPr>
              <w:rFonts w:ascii="Cambria Math" w:eastAsiaTheme="minorEastAsia" w:hAnsi="Cambria Math" w:cs="Times New Roman"/>
              <w:color w:val="000000"/>
              <w:spacing w:val="-2"/>
              <w:sz w:val="28"/>
              <w:szCs w:val="28"/>
              <w:lang w:val="en-US"/>
            </w:rPr>
            <m:t xml:space="preserve">, </m:t>
          </m:r>
        </m:oMath>
      </m:oMathPara>
    </w:p>
    <w:p w:rsidR="00641528" w:rsidRPr="00227732" w:rsidRDefault="00382523" w:rsidP="002B70DC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227732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C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к 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емкость коллекторного перехода, пФ, приводится в справочниках. Сопротивление перехода база–эмиттер</w:t>
      </w:r>
      <w:r w:rsidRPr="00227732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>, Ом, вычисляется так:</w:t>
      </w:r>
    </w:p>
    <w:p w:rsidR="00641528" w:rsidRPr="00227732" w:rsidRDefault="0098281D" w:rsidP="002B70DC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R17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3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69,2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351(360) Ом </m:t>
          </m:r>
        </m:oMath>
      </m:oMathPara>
    </w:p>
    <w:p w:rsidR="00876BAB" w:rsidRPr="00227732" w:rsidRDefault="0098281D" w:rsidP="002B70DC">
      <w:pPr>
        <w:spacing w:after="0" w:line="360" w:lineRule="auto"/>
        <w:jc w:val="both"/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r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val="en-US"/>
            </w:rPr>
            <m:t>R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19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 xml:space="preserve">25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В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к4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мА</m:t>
                  </m:r>
                </m:e>
              </m:d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1+69,2</m:t>
              </m:r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5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 xml:space="preserve">=292,5(300) Ом </m:t>
          </m:r>
        </m:oMath>
      </m:oMathPara>
    </w:p>
    <w:p w:rsidR="00D30247" w:rsidRPr="00227732" w:rsidRDefault="00382523" w:rsidP="002B70DC">
      <w:pPr>
        <w:spacing w:after="0" w:line="36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227732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h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21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– коэффициент усиления по току транзистора, включенного по схеме с общим эмиттером (ОЭ). Емкость перехода база–эмиттер</w:t>
      </w:r>
      <w:r w:rsidR="009046D3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Pr="00227732">
        <w:rPr>
          <w:rFonts w:ascii="Times New Roman" w:hAnsi="Times New Roman" w:cs="Times New Roman"/>
          <w:i/>
          <w:color w:val="000000"/>
          <w:spacing w:val="-2"/>
          <w:sz w:val="28"/>
          <w:szCs w:val="28"/>
        </w:rPr>
        <w:t>С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>б´э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>, пФ, вычисляется по выражению</w:t>
      </w:r>
    </w:p>
    <w:p w:rsidR="00D30247" w:rsidRPr="00227732" w:rsidRDefault="0098281D" w:rsidP="00D30247">
      <w:pPr>
        <w:spacing w:after="0" w:line="360" w:lineRule="auto"/>
        <w:jc w:val="center"/>
        <w:rPr>
          <w:rFonts w:ascii="Times New Roman" w:eastAsiaTheme="minorEastAsia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3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2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3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69,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8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36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38,3 пФ</m:t>
          </m:r>
        </m:oMath>
      </m:oMathPara>
    </w:p>
    <w:p w:rsidR="00876BAB" w:rsidRPr="00227732" w:rsidRDefault="0098281D" w:rsidP="00D30247">
      <w:pPr>
        <w:spacing w:after="0" w:line="360" w:lineRule="auto"/>
        <w:jc w:val="center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э,4</m:t>
              </m:r>
            </m:sub>
          </m:sSub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C14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Т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pacing w:val="-2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э4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69,2</m:t>
              </m:r>
            </m:num>
            <m:den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2π∙8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</w:rPr>
                <m:t>∙300</m:t>
              </m:r>
            </m:den>
          </m:f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</w:rPr>
            <m:t>=45,9 пФ</m:t>
          </m:r>
        </m:oMath>
      </m:oMathPara>
    </w:p>
    <w:p w:rsidR="00382523" w:rsidRPr="00227732" w:rsidRDefault="00382523" w:rsidP="002B70D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де </w:t>
      </w:r>
      <w:r w:rsidRPr="00227732">
        <w:rPr>
          <w:rFonts w:ascii="Times New Roman" w:hAnsi="Times New Roman" w:cs="Times New Roman"/>
          <w:i/>
          <w:color w:val="000000"/>
          <w:spacing w:val="-2"/>
          <w:sz w:val="28"/>
          <w:szCs w:val="28"/>
          <w:lang w:val="en-US"/>
        </w:rPr>
        <w:t>f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  <w:vertAlign w:val="subscript"/>
        </w:rPr>
        <w:t xml:space="preserve">т </w:t>
      </w:r>
      <w:r w:rsidRPr="00227732">
        <w:rPr>
          <w:rFonts w:ascii="Times New Roman" w:hAnsi="Times New Roman" w:cs="Times New Roman"/>
          <w:color w:val="000000"/>
          <w:spacing w:val="-2"/>
          <w:sz w:val="28"/>
          <w:szCs w:val="28"/>
        </w:rPr>
        <w:t>– частота единичного усиления из справочника.</w:t>
      </w:r>
    </w:p>
    <w:p w:rsidR="006A2667" w:rsidRPr="00227732" w:rsidRDefault="006A2667" w:rsidP="006A2667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lastRenderedPageBreak/>
        <w:t xml:space="preserve">Модель, удобная для учебного процесса, показана на рис. 11.  Она содержит два операционных усилителя ОУ1 и ОУ2. Первый обеспечивает дифференциальный вход устройства с бесконечно большим входным сопротивлением, второй – нулевое выходное сопротивление и служит буфером между моделью ОУ и внешними цепями (в первую очередь цепями ОС).   Частотные свойства исследуемого ОУ учитываются двумя ИТУН с соответствующими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RC</w:t>
      </w:r>
      <w:r w:rsidRPr="00227732">
        <w:rPr>
          <w:rFonts w:ascii="Times New Roman" w:hAnsi="Times New Roman" w:cs="Times New Roman"/>
          <w:sz w:val="28"/>
          <w:szCs w:val="28"/>
        </w:rPr>
        <w:t xml:space="preserve"> – элементами.  Следует отметить, что использование ИТУН дает более простую модель, чем использование ИТУТ,  отображающего  реально действующие в ОУ биполярные транзисторы.</w:t>
      </w:r>
    </w:p>
    <w:p w:rsidR="00D131B4" w:rsidRPr="00227732" w:rsidRDefault="006A2667" w:rsidP="00D131B4">
      <w:pPr>
        <w:spacing w:after="0" w:line="360" w:lineRule="auto"/>
        <w:jc w:val="center"/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</w:pPr>
      <w:r w:rsidRPr="00227732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188760" cy="249555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3066" cy="249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31B4" w:rsidRPr="00227732">
        <w:rPr>
          <w:rFonts w:ascii="Times New Roman" w:hAnsi="Times New Roman" w:cs="Times New Roman"/>
          <w:i/>
          <w:color w:val="000000"/>
          <w:spacing w:val="-2"/>
          <w:sz w:val="24"/>
          <w:szCs w:val="28"/>
        </w:rPr>
        <w:t xml:space="preserve"> Рис. 11. Макромодель ОУ.</w:t>
      </w:r>
    </w:p>
    <w:p w:rsidR="00382523" w:rsidRPr="00227732" w:rsidRDefault="00382523" w:rsidP="006050D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Соединив модели активных элементов согласно принципиальной схеме (рис. 1), получим эквивалентную схему усилителя по сигналу для</w:t>
      </w:r>
      <w:r w:rsidR="00057FAA" w:rsidRPr="00227732">
        <w:rPr>
          <w:rFonts w:ascii="Times New Roman" w:hAnsi="Times New Roman" w:cs="Times New Roman"/>
          <w:sz w:val="28"/>
          <w:szCs w:val="28"/>
        </w:rPr>
        <w:t xml:space="preserve"> всех диапазонов частот (рис. 1</w:t>
      </w:r>
      <w:r w:rsidR="007712C2" w:rsidRPr="00227732">
        <w:rPr>
          <w:rFonts w:ascii="Times New Roman" w:hAnsi="Times New Roman" w:cs="Times New Roman"/>
          <w:sz w:val="28"/>
          <w:szCs w:val="28"/>
        </w:rPr>
        <w:t>3</w:t>
      </w:r>
      <w:r w:rsidRPr="00227732">
        <w:rPr>
          <w:rFonts w:ascii="Times New Roman" w:hAnsi="Times New Roman" w:cs="Times New Roman"/>
          <w:sz w:val="28"/>
          <w:szCs w:val="28"/>
        </w:rPr>
        <w:t xml:space="preserve">). Номера внешних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и конденса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…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8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этой схеме соответствуют номерам резисторов и конденсаторов принципиальной схемы (рис. 1).</w:t>
      </w:r>
    </w:p>
    <w:p w:rsidR="00621712" w:rsidRPr="008055DA" w:rsidRDefault="00382523" w:rsidP="006050D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К этому моменту остаются неизвестными значения резисторов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 xml:space="preserve">, поскольку не определен коэффициент усиления каскада на ОУ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</w:rPr>
        <w:t> </w:t>
      </w:r>
      <w:r w:rsidRPr="00227732">
        <w:rPr>
          <w:rFonts w:ascii="Times New Roman" w:hAnsi="Times New Roman" w:cs="Times New Roman"/>
          <w:sz w:val="28"/>
          <w:szCs w:val="28"/>
        </w:rPr>
        <w:t>= 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EC7B38" w:rsidRPr="00227732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227732">
        <w:rPr>
          <w:rFonts w:ascii="Times New Roman" w:hAnsi="Times New Roman" w:cs="Times New Roman"/>
          <w:sz w:val="28"/>
          <w:szCs w:val="28"/>
        </w:rPr>
        <w:t>/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227732">
        <w:rPr>
          <w:rFonts w:ascii="Times New Roman" w:hAnsi="Times New Roman" w:cs="Times New Roman"/>
          <w:sz w:val="28"/>
          <w:szCs w:val="28"/>
        </w:rPr>
        <w:t xml:space="preserve">. Напряжение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EC7B38" w:rsidRPr="00227732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227732">
        <w:rPr>
          <w:rFonts w:ascii="Times New Roman" w:hAnsi="Times New Roman" w:cs="Times New Roman"/>
          <w:sz w:val="28"/>
          <w:szCs w:val="28"/>
        </w:rPr>
        <w:t xml:space="preserve">=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="00641528" w:rsidRPr="00227732">
        <w:rPr>
          <w:rFonts w:ascii="Times New Roman" w:hAnsi="Times New Roman" w:cs="Times New Roman"/>
          <w:sz w:val="28"/>
          <w:szCs w:val="28"/>
        </w:rPr>
        <w:t xml:space="preserve"> задан</w:t>
      </w:r>
      <w:r w:rsidRPr="00227732">
        <w:rPr>
          <w:rFonts w:ascii="Times New Roman" w:hAnsi="Times New Roman" w:cs="Times New Roman"/>
          <w:sz w:val="28"/>
          <w:szCs w:val="28"/>
        </w:rPr>
        <w:t xml:space="preserve">о в табл. 3. Напряжение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 xml:space="preserve">13 </w:t>
      </w:r>
      <w:r w:rsidRPr="00227732">
        <w:rPr>
          <w:rFonts w:ascii="Times New Roman" w:hAnsi="Times New Roman" w:cs="Times New Roman"/>
          <w:sz w:val="28"/>
          <w:szCs w:val="28"/>
        </w:rPr>
        <w:t xml:space="preserve">следует определить, активировав клавишу «переходный процесс», установив предварительно в источнике сигнала ток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</w:t>
      </w:r>
      <w:r w:rsidR="0062252D" w:rsidRPr="00227732">
        <w:rPr>
          <w:rFonts w:ascii="Times New Roman" w:hAnsi="Times New Roman" w:cs="Times New Roman"/>
          <w:sz w:val="28"/>
          <w:szCs w:val="28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 xml:space="preserve"> мкА и среднюю частоту заданного диапазона, например,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227732">
        <w:rPr>
          <w:rFonts w:ascii="Times New Roman" w:hAnsi="Times New Roman" w:cs="Times New Roman"/>
          <w:sz w:val="28"/>
          <w:szCs w:val="28"/>
        </w:rPr>
        <w:t xml:space="preserve"> =100 кГц. Следует помнить, что в этом случае компьютер покажет амплитуду сигнала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227732">
        <w:rPr>
          <w:rFonts w:ascii="Times New Roman" w:hAnsi="Times New Roman" w:cs="Times New Roman"/>
          <w:sz w:val="28"/>
          <w:szCs w:val="28"/>
        </w:rPr>
        <w:t xml:space="preserve">. Тогда искомый коэффициент усиления будет </w:t>
      </w:r>
    </w:p>
    <w:p w:rsidR="00382523" w:rsidRPr="00227732" w:rsidRDefault="00382523" w:rsidP="006050D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K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="009046D3">
        <w:rPr>
          <w:rFonts w:ascii="Times New Roman" w:hAnsi="Times New Roman" w:cs="Times New Roman"/>
          <w:sz w:val="28"/>
          <w:szCs w:val="28"/>
        </w:rPr>
        <w:t xml:space="preserve"> = 1,42</w:t>
      </w:r>
      <w:r w:rsidRPr="00227732">
        <w:rPr>
          <w:rFonts w:ascii="Times New Roman" w:hAnsi="Times New Roman" w:cs="Times New Roman"/>
          <w:sz w:val="28"/>
          <w:szCs w:val="28"/>
        </w:rPr>
        <w:t>·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2Н</w:t>
      </w:r>
      <w:r w:rsidRPr="00227732">
        <w:rPr>
          <w:rFonts w:ascii="Times New Roman" w:hAnsi="Times New Roman" w:cs="Times New Roman"/>
          <w:sz w:val="28"/>
          <w:szCs w:val="28"/>
        </w:rPr>
        <w:t>/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</w:t>
      </w:r>
      <w:r w:rsidRPr="00227732">
        <w:rPr>
          <w:rFonts w:ascii="Times New Roman" w:hAnsi="Times New Roman" w:cs="Times New Roman"/>
          <w:sz w:val="28"/>
          <w:szCs w:val="28"/>
        </w:rPr>
        <w:t xml:space="preserve">. Для реализации этого усиления воспользуемся зависимостью коэффициента усиления в неинвертирующем включении ОУ: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22773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227732">
        <w:rPr>
          <w:rFonts w:ascii="Times New Roman" w:hAnsi="Times New Roman" w:cs="Times New Roman"/>
          <w:sz w:val="28"/>
          <w:szCs w:val="28"/>
        </w:rPr>
        <w:t xml:space="preserve"> = 1 + </w:t>
      </w:r>
      <m:oMath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4</m:t>
                </m:r>
              </m:sub>
            </m:sSub>
          </m:den>
        </m:f>
      </m:oMath>
      <w:r w:rsidRPr="0022773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131B4" w:rsidRPr="00227732" w:rsidRDefault="00D131B4" w:rsidP="006050D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51B4B" w:rsidRPr="00227732" w:rsidRDefault="00292385" w:rsidP="00851B4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81700" cy="2971800"/>
            <wp:effectExtent l="19050" t="0" r="0" b="0"/>
            <wp:docPr id="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l="1244" t="7756" r="1089" b="58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1B4B" w:rsidRPr="00227732" w:rsidRDefault="00057FAA" w:rsidP="00851B4B">
      <w:pPr>
        <w:spacing w:after="0" w:line="360" w:lineRule="auto"/>
        <w:ind w:firstLine="567"/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w:r w:rsidRPr="00227732">
        <w:rPr>
          <w:rFonts w:ascii="Times New Roman" w:hAnsi="Times New Roman" w:cs="Times New Roman"/>
          <w:i/>
          <w:sz w:val="24"/>
          <w:szCs w:val="28"/>
        </w:rPr>
        <w:t>Рис</w:t>
      </w:r>
      <w:r w:rsidR="009D418F" w:rsidRPr="00227732">
        <w:rPr>
          <w:rFonts w:ascii="Times New Roman" w:hAnsi="Times New Roman" w:cs="Times New Roman"/>
          <w:i/>
          <w:sz w:val="24"/>
          <w:szCs w:val="28"/>
        </w:rPr>
        <w:t>.</w:t>
      </w:r>
      <w:r w:rsidRPr="00227732">
        <w:rPr>
          <w:rFonts w:ascii="Times New Roman" w:hAnsi="Times New Roman" w:cs="Times New Roman"/>
          <w:i/>
          <w:sz w:val="24"/>
          <w:szCs w:val="28"/>
        </w:rPr>
        <w:t xml:space="preserve"> 1</w:t>
      </w:r>
      <w:r w:rsidR="007712C2" w:rsidRPr="00227732">
        <w:rPr>
          <w:rFonts w:ascii="Times New Roman" w:hAnsi="Times New Roman" w:cs="Times New Roman"/>
          <w:i/>
          <w:sz w:val="24"/>
          <w:szCs w:val="28"/>
        </w:rPr>
        <w:t>2</w:t>
      </w:r>
      <w:r w:rsidR="00851B4B" w:rsidRPr="00227732">
        <w:rPr>
          <w:rFonts w:ascii="Times New Roman" w:hAnsi="Times New Roman" w:cs="Times New Roman"/>
          <w:i/>
          <w:sz w:val="24"/>
          <w:szCs w:val="28"/>
        </w:rPr>
        <w:t xml:space="preserve">. Определение амплитуды сигнал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13m</m:t>
            </m:r>
          </m:sub>
        </m:sSub>
      </m:oMath>
      <w:r w:rsidR="00851B4B" w:rsidRPr="00227732">
        <w:rPr>
          <w:rFonts w:ascii="Times New Roman" w:eastAsiaTheme="minorEastAsia" w:hAnsi="Times New Roman" w:cs="Times New Roman"/>
          <w:i/>
          <w:sz w:val="24"/>
          <w:szCs w:val="28"/>
        </w:rPr>
        <w:t>.</w:t>
      </w:r>
    </w:p>
    <w:p w:rsidR="00647C23" w:rsidRPr="00227732" w:rsidRDefault="00647C23" w:rsidP="00851B4B">
      <w:pPr>
        <w:spacing w:after="0" w:line="360" w:lineRule="auto"/>
        <w:ind w:firstLine="567"/>
        <w:jc w:val="center"/>
        <w:rPr>
          <w:rFonts w:ascii="Times New Roman" w:hAnsi="Times New Roman" w:cs="Times New Roman"/>
          <w:i/>
          <w:sz w:val="24"/>
          <w:szCs w:val="28"/>
        </w:rPr>
      </w:pPr>
    </w:p>
    <w:p w:rsidR="00851B4B" w:rsidRPr="00227732" w:rsidRDefault="00851B4B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Т.к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3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90 В, то:</m:t>
        </m:r>
      </m:oMath>
    </w:p>
    <w:p w:rsidR="00851B4B" w:rsidRPr="00292385" w:rsidRDefault="0098281D" w:rsidP="00647C23">
      <w:pPr>
        <w:spacing w:after="0" w:line="360" w:lineRule="auto"/>
        <w:ind w:left="567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Н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m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.4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2.0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,9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,49</m:t>
          </m:r>
        </m:oMath>
      </m:oMathPara>
    </w:p>
    <w:p w:rsidR="00382523" w:rsidRPr="00227732" w:rsidRDefault="00C41D52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Выбрав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5</m:t>
            </m:r>
          </m:sub>
        </m:sSub>
      </m:oMath>
      <w:r w:rsidR="00382523" w:rsidRPr="00227732">
        <w:rPr>
          <w:rFonts w:ascii="Times New Roman" w:hAnsi="Times New Roman" w:cs="Times New Roman"/>
          <w:sz w:val="28"/>
          <w:szCs w:val="28"/>
        </w:rPr>
        <w:t xml:space="preserve"> = (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2</m:t>
            </m:r>
          </m:sub>
        </m:sSub>
      </m:oMath>
      <w:r w:rsidR="00382523" w:rsidRPr="00227732">
        <w:rPr>
          <w:rFonts w:ascii="Times New Roman" w:hAnsi="Times New Roman" w:cs="Times New Roman"/>
          <w:sz w:val="28"/>
          <w:szCs w:val="28"/>
        </w:rPr>
        <w:t xml:space="preserve"> ǁ 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3</m:t>
            </m:r>
          </m:sub>
        </m:sSub>
      </m:oMath>
      <w:r w:rsidR="00382523" w:rsidRPr="00227732">
        <w:rPr>
          <w:rFonts w:ascii="Times New Roman" w:hAnsi="Times New Roman" w:cs="Times New Roman"/>
          <w:sz w:val="28"/>
          <w:szCs w:val="28"/>
        </w:rPr>
        <w:t>)</w:t>
      </w:r>
      <w:r w:rsidRPr="00227732">
        <w:rPr>
          <w:rFonts w:ascii="Times New Roman" w:hAnsi="Times New Roman" w:cs="Times New Roman"/>
          <w:sz w:val="28"/>
          <w:szCs w:val="28"/>
        </w:rPr>
        <w:t>,вычислим</w:t>
      </w:r>
      <m:oMath>
        <m:sSub>
          <m:sSub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14</m:t>
            </m:r>
          </m:sub>
        </m:sSub>
      </m:oMath>
      <w:r w:rsidR="00E94AB2"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C41D52" w:rsidRPr="00227732" w:rsidRDefault="0098281D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pacing w:val="-2"/>
                    <w:sz w:val="28"/>
                    <w:szCs w:val="28"/>
                  </w:rPr>
                  <m:t>1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.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∙3.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.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3.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1.55(1.5) кОм</m:t>
        </m:r>
      </m:oMath>
      <w:r w:rsidR="00C85F4C" w:rsidRPr="00227732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  <w:t>=&gt;</w:t>
      </w:r>
      <w:r w:rsidR="00C85F4C" w:rsidRPr="00227732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647C23" w:rsidRPr="00227732" w:rsidRDefault="0098281D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pacing w:val="-2"/>
                    <w:sz w:val="28"/>
                    <w:szCs w:val="28"/>
                  </w:rPr>
                  <m:t>F</m:t>
                </m:r>
              </m:sub>
            </m:s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,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,53-1</m:t>
            </m:r>
          </m:den>
        </m:f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3061(3 кОм)</m:t>
        </m:r>
      </m:oMath>
      <w:r w:rsidR="00C85F4C" w:rsidRPr="00227732">
        <w:rPr>
          <w:rFonts w:ascii="Times New Roman" w:eastAsiaTheme="minorEastAsia" w:hAnsi="Times New Roman" w:cs="Times New Roman"/>
          <w:i/>
          <w:spacing w:val="-2"/>
          <w:sz w:val="28"/>
          <w:szCs w:val="28"/>
        </w:rPr>
        <w:tab/>
      </w:r>
    </w:p>
    <w:p w:rsidR="00C85F4C" w:rsidRPr="003F0A04" w:rsidRDefault="00C85F4C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</w:p>
    <w:p w:rsidR="00E94AB2" w:rsidRPr="00227732" w:rsidRDefault="00B92A31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Зададим </w:t>
      </w:r>
      <w:r w:rsidR="00024AAE"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t>полюса ОУ:</w:t>
      </w:r>
    </w:p>
    <w:p w:rsidR="007B764C" w:rsidRPr="00227732" w:rsidRDefault="0098281D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усил.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80 дБ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8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4</m:t>
              </m:r>
            </m:sup>
          </m:sSup>
        </m:oMath>
      </m:oMathPara>
    </w:p>
    <w:p w:rsidR="00A9070D" w:rsidRPr="00227732" w:rsidRDefault="0098281D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усил.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4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 кГц</m:t>
          </m:r>
        </m:oMath>
      </m:oMathPara>
    </w:p>
    <w:p w:rsidR="00024AAE" w:rsidRPr="00227732" w:rsidRDefault="0098281D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p2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250 МГц</m:t>
          </m:r>
        </m:oMath>
      </m:oMathPara>
    </w:p>
    <w:p w:rsidR="00E94AB2" w:rsidRPr="00227732" w:rsidRDefault="001D3D8C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lastRenderedPageBreak/>
        <w:t>Рассчитаем</w:t>
      </w:r>
      <w:r w:rsidR="0027648A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,</m:t>
        </m:r>
      </m:oMath>
      <w:r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положив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0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1 кОм</m:t>
        </m:r>
      </m:oMath>
      <w:r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t>:</w:t>
      </w:r>
    </w:p>
    <w:p w:rsidR="00164808" w:rsidRPr="00227732" w:rsidRDefault="0098281D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6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=6.37 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нФ</m:t>
          </m:r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 xml:space="preserve">; </m:t>
          </m:r>
        </m:oMath>
      </m:oMathPara>
    </w:p>
    <w:p w:rsidR="001D3D8C" w:rsidRPr="00227732" w:rsidRDefault="0098281D" w:rsidP="006050D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i/>
          <w:spacing w:val="-2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7</m:t>
              </m:r>
            </m:sub>
          </m:sSub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p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eastAsiaTheme="minorEastAsia" w:hAnsi="Cambria Math" w:cs="Times New Roman"/>
                  <w:i/>
                  <w:spacing w:val="-2"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2"/>
                  <w:sz w:val="28"/>
                  <w:szCs w:val="28"/>
                </w:rPr>
                <m:t>∙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2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2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pacing w:val="-2"/>
              <w:sz w:val="28"/>
              <w:szCs w:val="28"/>
              <w:lang w:val="en-US"/>
            </w:rPr>
            <m:t>=0.636 пФ</m:t>
          </m:r>
        </m:oMath>
      </m:oMathPara>
    </w:p>
    <w:p w:rsidR="00E94AB2" w:rsidRPr="00227732" w:rsidRDefault="004C3CF2" w:rsidP="00475492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  <w:r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Положи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=1 мкФ,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pacing w:val="-2"/>
                <w:sz w:val="28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pacing w:val="-2"/>
            <w:sz w:val="28"/>
            <w:szCs w:val="28"/>
          </w:rPr>
          <m:t>=3мкФ</m:t>
        </m:r>
      </m:oMath>
      <w:r w:rsidR="007712C2" w:rsidRPr="00227732">
        <w:rPr>
          <w:rFonts w:ascii="Times New Roman" w:eastAsiaTheme="minorEastAsia" w:hAnsi="Times New Roman" w:cs="Times New Roman"/>
          <w:spacing w:val="-2"/>
          <w:sz w:val="28"/>
          <w:szCs w:val="28"/>
        </w:rPr>
        <w:t>.</w:t>
      </w:r>
    </w:p>
    <w:p w:rsidR="00487381" w:rsidRPr="00227732" w:rsidRDefault="00487381" w:rsidP="00475492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487381" w:rsidRPr="00227732" w:rsidRDefault="00487381" w:rsidP="00475492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487381" w:rsidRPr="00227732" w:rsidRDefault="00487381" w:rsidP="00475492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487381" w:rsidRPr="00227732" w:rsidRDefault="00487381" w:rsidP="00475492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487381" w:rsidRPr="00227732" w:rsidRDefault="00487381" w:rsidP="00475492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487381" w:rsidRPr="00227732" w:rsidRDefault="00487381" w:rsidP="00475492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487381" w:rsidRPr="00227732" w:rsidRDefault="00487381" w:rsidP="00475492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pacing w:val="-2"/>
          <w:sz w:val="28"/>
          <w:szCs w:val="28"/>
        </w:rPr>
      </w:pPr>
    </w:p>
    <w:p w:rsidR="00602BB9" w:rsidRPr="00227732" w:rsidRDefault="00602BB9" w:rsidP="00D131B4">
      <w:pPr>
        <w:ind w:hanging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10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868"/>
        <w:gridCol w:w="820"/>
      </w:tblGrid>
      <w:tr w:rsidR="00667626" w:rsidRPr="00227732" w:rsidTr="00667626">
        <w:trPr>
          <w:cantSplit/>
          <w:trHeight w:val="1194"/>
        </w:trPr>
        <w:tc>
          <w:tcPr>
            <w:tcW w:w="1782" w:type="dxa"/>
          </w:tcPr>
          <w:p w:rsidR="00667626" w:rsidRPr="00227732" w:rsidRDefault="00667626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534" w:type="dxa"/>
          </w:tcPr>
          <w:p w:rsidR="00667626" w:rsidRPr="00227732" w:rsidRDefault="00BF7EBC" w:rsidP="00D131B4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6129158" cy="3582152"/>
                  <wp:effectExtent l="0" t="1276350" r="0" b="1256548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 t="19244" r="34403" b="12586"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6128423" cy="35817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87381" w:rsidRPr="00227732" w:rsidRDefault="00487381" w:rsidP="00D131B4">
            <w:pPr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2124" w:type="dxa"/>
            <w:textDirection w:val="btLr"/>
          </w:tcPr>
          <w:p w:rsidR="00667626" w:rsidRPr="00227732" w:rsidRDefault="00667626" w:rsidP="00667626">
            <w:pPr>
              <w:ind w:left="113" w:right="113"/>
              <w:jc w:val="center"/>
              <w:outlineLvl w:val="0"/>
              <w:rPr>
                <w:i/>
                <w:sz w:val="24"/>
              </w:rPr>
            </w:pPr>
          </w:p>
          <w:p w:rsidR="00667626" w:rsidRPr="00227732" w:rsidRDefault="00667626" w:rsidP="00667626">
            <w:pPr>
              <w:ind w:left="113" w:right="113"/>
              <w:jc w:val="center"/>
              <w:outlineLvl w:val="0"/>
              <w:rPr>
                <w:i/>
                <w:sz w:val="28"/>
              </w:rPr>
            </w:pPr>
            <w:bookmarkStart w:id="42" w:name="_Toc404511788"/>
            <w:bookmarkStart w:id="43" w:name="_Toc404513933"/>
            <w:bookmarkStart w:id="44" w:name="_Toc404514459"/>
            <w:bookmarkStart w:id="45" w:name="_Toc404528590"/>
            <w:r w:rsidRPr="00227732">
              <w:rPr>
                <w:i/>
                <w:sz w:val="28"/>
              </w:rPr>
              <w:t>Рис. 13. Полная эквивалентная схема усилителя</w:t>
            </w:r>
            <w:bookmarkEnd w:id="42"/>
            <w:bookmarkEnd w:id="43"/>
            <w:bookmarkEnd w:id="44"/>
            <w:bookmarkEnd w:id="45"/>
          </w:p>
          <w:p w:rsidR="00667626" w:rsidRPr="00227732" w:rsidRDefault="00667626" w:rsidP="00667626">
            <w:pPr>
              <w:ind w:left="113" w:right="113"/>
              <w:jc w:val="both"/>
              <w:rPr>
                <w:sz w:val="28"/>
                <w:szCs w:val="28"/>
              </w:rPr>
            </w:pPr>
          </w:p>
        </w:tc>
      </w:tr>
    </w:tbl>
    <w:p w:rsidR="00F177E9" w:rsidRPr="00227732" w:rsidRDefault="00C52E08" w:rsidP="00DE5825">
      <w:pPr>
        <w:pStyle w:val="2"/>
      </w:pPr>
      <w:bookmarkStart w:id="46" w:name="_Toc404528591"/>
      <w:r w:rsidRPr="00227732">
        <w:lastRenderedPageBreak/>
        <w:t>Сравнение полученных результатов с требованиями технического задания</w:t>
      </w:r>
      <w:bookmarkEnd w:id="46"/>
    </w:p>
    <w:p w:rsidR="00BB4CB2" w:rsidRPr="00227732" w:rsidRDefault="00BB4CB2" w:rsidP="00BB4CB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 xml:space="preserve">Теперь можно определить частотные свойства всего усилителя с помощью </w:t>
      </w:r>
      <w:r w:rsidRPr="00227732">
        <w:rPr>
          <w:rFonts w:ascii="Times New Roman" w:hAnsi="Times New Roman" w:cs="Times New Roman"/>
          <w:sz w:val="28"/>
          <w:szCs w:val="28"/>
          <w:lang w:val="en-US"/>
        </w:rPr>
        <w:t>Fastmean</w:t>
      </w:r>
      <w:r w:rsidRPr="00227732">
        <w:rPr>
          <w:rFonts w:ascii="Times New Roman" w:hAnsi="Times New Roman" w:cs="Times New Roman"/>
          <w:sz w:val="28"/>
          <w:szCs w:val="28"/>
        </w:rPr>
        <w:t>. Придав элементам схемы рис. 1</w:t>
      </w:r>
      <w:r w:rsidR="00E00F95" w:rsidRPr="00227732">
        <w:rPr>
          <w:rFonts w:ascii="Times New Roman" w:hAnsi="Times New Roman" w:cs="Times New Roman"/>
          <w:sz w:val="28"/>
          <w:szCs w:val="28"/>
        </w:rPr>
        <w:t>3</w:t>
      </w:r>
      <w:r w:rsidRPr="00227732">
        <w:rPr>
          <w:rFonts w:ascii="Times New Roman" w:hAnsi="Times New Roman" w:cs="Times New Roman"/>
          <w:sz w:val="28"/>
          <w:szCs w:val="28"/>
        </w:rPr>
        <w:t xml:space="preserve"> соответствующие значения, можно определить зависимость сопротивления передачи от частоты: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27732">
        <w:rPr>
          <w:rFonts w:ascii="Times New Roman" w:hAnsi="Times New Roman" w:cs="Times New Roman"/>
          <w:sz w:val="28"/>
          <w:szCs w:val="28"/>
        </w:rPr>
        <w:t>(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227732">
        <w:rPr>
          <w:rFonts w:ascii="Times New Roman" w:hAnsi="Times New Roman" w:cs="Times New Roman"/>
          <w:sz w:val="28"/>
          <w:szCs w:val="28"/>
        </w:rPr>
        <w:t>)</w:t>
      </w:r>
      <w:r w:rsidRPr="00227732">
        <w:rPr>
          <w:rFonts w:ascii="Times New Roman" w:hAnsi="Times New Roman" w:cs="Times New Roman"/>
          <w:i/>
          <w:sz w:val="28"/>
          <w:szCs w:val="28"/>
        </w:rPr>
        <w:t>=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r w:rsidRPr="00227732">
        <w:rPr>
          <w:rFonts w:ascii="Times New Roman" w:hAnsi="Times New Roman" w:cs="Times New Roman"/>
          <w:sz w:val="28"/>
          <w:szCs w:val="28"/>
        </w:rPr>
        <w:t>/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 xml:space="preserve">. Для этого в диалоговом окне набираем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27732">
        <w:rPr>
          <w:rFonts w:ascii="Times New Roman" w:hAnsi="Times New Roman" w:cs="Times New Roman"/>
          <w:sz w:val="28"/>
          <w:szCs w:val="28"/>
        </w:rPr>
        <w:t>(</w:t>
      </w:r>
      <w:r w:rsidR="00EC7B38" w:rsidRPr="00227732">
        <w:rPr>
          <w:rFonts w:ascii="Times New Roman" w:hAnsi="Times New Roman" w:cs="Times New Roman"/>
          <w:sz w:val="28"/>
          <w:szCs w:val="28"/>
        </w:rPr>
        <w:t>21</w:t>
      </w:r>
      <w:r w:rsidRPr="00227732">
        <w:rPr>
          <w:rFonts w:ascii="Times New Roman" w:hAnsi="Times New Roman" w:cs="Times New Roman"/>
          <w:sz w:val="28"/>
          <w:szCs w:val="28"/>
        </w:rPr>
        <w:t>)</w:t>
      </w:r>
      <w:r w:rsidRPr="00227732">
        <w:rPr>
          <w:rFonts w:ascii="Times New Roman" w:hAnsi="Times New Roman" w:cs="Times New Roman"/>
          <w:i/>
          <w:sz w:val="28"/>
          <w:szCs w:val="28"/>
        </w:rPr>
        <w:t>/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2277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 xml:space="preserve">. В связи с тем что исследуемая функция не безразмерная, представлять ее в децибелах, как коэффициент усиления, нельзя. Шкалы по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27732">
        <w:rPr>
          <w:rFonts w:ascii="Times New Roman" w:hAnsi="Times New Roman" w:cs="Times New Roman"/>
          <w:sz w:val="28"/>
          <w:szCs w:val="28"/>
        </w:rPr>
        <w:t xml:space="preserve"> и </w:t>
      </w:r>
      <w:r w:rsidRPr="00227732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227732">
        <w:rPr>
          <w:rFonts w:ascii="Times New Roman" w:hAnsi="Times New Roman" w:cs="Times New Roman"/>
          <w:sz w:val="28"/>
          <w:szCs w:val="28"/>
        </w:rPr>
        <w:t xml:space="preserve"> должны быть обе логарифмическими</w:t>
      </w:r>
      <w:r w:rsidR="008A206F" w:rsidRPr="00227732">
        <w:rPr>
          <w:rFonts w:ascii="Times New Roman" w:hAnsi="Times New Roman" w:cs="Times New Roman"/>
          <w:sz w:val="28"/>
          <w:szCs w:val="28"/>
        </w:rPr>
        <w:t>.</w:t>
      </w:r>
    </w:p>
    <w:p w:rsidR="00BB4CB2" w:rsidRPr="00227732" w:rsidRDefault="007C596A" w:rsidP="002E630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29540</wp:posOffset>
            </wp:positionH>
            <wp:positionV relativeFrom="paragraph">
              <wp:posOffset>1316990</wp:posOffset>
            </wp:positionV>
            <wp:extent cx="6685915" cy="1743075"/>
            <wp:effectExtent l="19050" t="0" r="635" b="0"/>
            <wp:wrapSquare wrapText="bothSides"/>
            <wp:docPr id="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 l="1400" t="8864" r="933" b="62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591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72C98" w:rsidRPr="00227732">
        <w:rPr>
          <w:rFonts w:ascii="Times New Roman" w:hAnsi="Times New Roman" w:cs="Times New Roman"/>
          <w:sz w:val="28"/>
          <w:szCs w:val="28"/>
        </w:rPr>
        <w:t>В</w:t>
      </w:r>
      <w:r w:rsidR="00BB4CB2" w:rsidRPr="00227732">
        <w:rPr>
          <w:rFonts w:ascii="Times New Roman" w:hAnsi="Times New Roman" w:cs="Times New Roman"/>
          <w:sz w:val="28"/>
          <w:szCs w:val="28"/>
        </w:rPr>
        <w:t>ид функции сопротивл</w:t>
      </w:r>
      <w:r w:rsidR="00D91B94" w:rsidRPr="00227732">
        <w:rPr>
          <w:rFonts w:ascii="Times New Roman" w:hAnsi="Times New Roman" w:cs="Times New Roman"/>
          <w:sz w:val="28"/>
          <w:szCs w:val="28"/>
        </w:rPr>
        <w:t>ения передачи показан на рис. </w:t>
      </w:r>
      <w:r w:rsidR="004A359F" w:rsidRPr="00227732">
        <w:rPr>
          <w:rFonts w:ascii="Times New Roman" w:hAnsi="Times New Roman" w:cs="Times New Roman"/>
          <w:sz w:val="28"/>
          <w:szCs w:val="28"/>
        </w:rPr>
        <w:t>1</w:t>
      </w:r>
      <w:r w:rsidR="00E00F95" w:rsidRPr="00227732">
        <w:rPr>
          <w:rFonts w:ascii="Times New Roman" w:hAnsi="Times New Roman" w:cs="Times New Roman"/>
          <w:sz w:val="28"/>
          <w:szCs w:val="28"/>
        </w:rPr>
        <w:t>4</w:t>
      </w:r>
      <w:r w:rsidR="00BB4CB2" w:rsidRPr="00227732">
        <w:rPr>
          <w:rFonts w:ascii="Times New Roman" w:hAnsi="Times New Roman" w:cs="Times New Roman"/>
          <w:sz w:val="28"/>
          <w:szCs w:val="28"/>
        </w:rPr>
        <w:t>. Вызвав линейку на экран, вычисляем частоты верхнего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="00BB4CB2" w:rsidRPr="00227732">
        <w:rPr>
          <w:rFonts w:ascii="Times New Roman" w:hAnsi="Times New Roman" w:cs="Times New Roman"/>
          <w:sz w:val="28"/>
          <w:szCs w:val="28"/>
        </w:rPr>
        <w:t xml:space="preserve"> и нижнего срез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="008A206F" w:rsidRPr="00227732">
        <w:rPr>
          <w:rFonts w:ascii="Times New Roman" w:hAnsi="Times New Roman" w:cs="Times New Roman"/>
          <w:sz w:val="28"/>
          <w:szCs w:val="28"/>
        </w:rPr>
        <w:t xml:space="preserve">, </w:t>
      </w:r>
      <w:r w:rsidR="00BB4CB2" w:rsidRPr="00227732">
        <w:rPr>
          <w:rFonts w:ascii="Times New Roman" w:hAnsi="Times New Roman" w:cs="Times New Roman"/>
          <w:sz w:val="28"/>
          <w:szCs w:val="28"/>
        </w:rPr>
        <w:t>при которых по определению коэффициент передачи становится равен 0,7</w:t>
      </w:r>
      <w:r w:rsidR="00BB4CB2"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BB4CB2" w:rsidRPr="002277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B4CB2" w:rsidRPr="00227732">
        <w:rPr>
          <w:rFonts w:ascii="Times New Roman" w:hAnsi="Times New Roman" w:cs="Times New Roman"/>
          <w:sz w:val="28"/>
          <w:szCs w:val="28"/>
        </w:rPr>
        <w:t xml:space="preserve">, где </w:t>
      </w:r>
      <w:r w:rsidR="00BB4CB2" w:rsidRPr="0022773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BB4CB2" w:rsidRPr="00227732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="00BB4CB2" w:rsidRPr="00227732">
        <w:rPr>
          <w:rFonts w:ascii="Times New Roman" w:hAnsi="Times New Roman" w:cs="Times New Roman"/>
          <w:sz w:val="28"/>
          <w:szCs w:val="28"/>
        </w:rPr>
        <w:t xml:space="preserve">– сопротивление передачи на средней частоте. </w:t>
      </w:r>
    </w:p>
    <w:p w:rsidR="007438B2" w:rsidRPr="00227732" w:rsidRDefault="007438B2" w:rsidP="00180C2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438B2" w:rsidRPr="00227732" w:rsidRDefault="007438B2" w:rsidP="007438B2">
      <w:pPr>
        <w:jc w:val="center"/>
        <w:outlineLvl w:val="0"/>
        <w:rPr>
          <w:rFonts w:ascii="Times New Roman" w:hAnsi="Times New Roman" w:cs="Times New Roman"/>
          <w:i/>
          <w:sz w:val="24"/>
          <w:szCs w:val="28"/>
        </w:rPr>
      </w:pPr>
      <w:bookmarkStart w:id="47" w:name="_Toc324711295"/>
      <w:bookmarkStart w:id="48" w:name="_Toc404511789"/>
      <w:bookmarkStart w:id="49" w:name="_Toc404513935"/>
      <w:bookmarkStart w:id="50" w:name="_Toc404514461"/>
      <w:bookmarkStart w:id="51" w:name="_Toc404528592"/>
      <w:r w:rsidRPr="00227732">
        <w:rPr>
          <w:rFonts w:ascii="Times New Roman" w:hAnsi="Times New Roman" w:cs="Times New Roman"/>
          <w:i/>
          <w:sz w:val="24"/>
          <w:szCs w:val="28"/>
        </w:rPr>
        <w:t>Рис. 14. Вид функции сопротивления передачи</w:t>
      </w:r>
      <w:bookmarkEnd w:id="47"/>
      <w:bookmarkEnd w:id="48"/>
      <w:bookmarkEnd w:id="49"/>
      <w:bookmarkEnd w:id="50"/>
      <w:bookmarkEnd w:id="51"/>
    </w:p>
    <w:p w:rsidR="007438B2" w:rsidRPr="00227732" w:rsidRDefault="007438B2" w:rsidP="007438B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72C98" w:rsidRPr="00227732" w:rsidRDefault="0098281D" w:rsidP="002E6308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,75М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Ом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6 кГц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.05МГц</m:t>
          </m:r>
        </m:oMath>
      </m:oMathPara>
    </w:p>
    <w:p w:rsidR="007438B2" w:rsidRPr="00227732" w:rsidRDefault="007438B2" w:rsidP="002E6308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27732">
        <w:rPr>
          <w:rFonts w:ascii="Times New Roman" w:eastAsiaTheme="minorEastAsia" w:hAnsi="Times New Roman" w:cs="Times New Roman"/>
          <w:sz w:val="28"/>
          <w:szCs w:val="28"/>
        </w:rPr>
        <w:t>Теперь сравним полученные частоты с частотами, указанными в техническом задании (Таблица 3):</w:t>
      </w:r>
    </w:p>
    <w:p w:rsidR="00180C20" w:rsidRPr="00227732" w:rsidRDefault="0098281D" w:rsidP="00A22A46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7438B2" w:rsidRPr="00227732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E11BE5">
        <w:rPr>
          <w:rFonts w:ascii="Times New Roman" w:eastAsiaTheme="minorEastAsia" w:hAnsi="Times New Roman" w:cs="Times New Roman"/>
          <w:sz w:val="28"/>
          <w:szCs w:val="28"/>
        </w:rPr>
        <w:t>30</w:t>
      </w:r>
      <w:r w:rsidR="007438B2" w:rsidRPr="00227732">
        <w:rPr>
          <w:rFonts w:ascii="Times New Roman" w:eastAsiaTheme="minorEastAsia" w:hAnsi="Times New Roman" w:cs="Times New Roman"/>
          <w:sz w:val="28"/>
          <w:szCs w:val="28"/>
        </w:rPr>
        <w:t xml:space="preserve"> кГц,</w:t>
      </w:r>
    </w:p>
    <w:p w:rsidR="007438B2" w:rsidRPr="00227732" w:rsidRDefault="0098281D" w:rsidP="00A22A46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(т.з.)</m:t>
        </m:r>
      </m:oMath>
      <w:r w:rsidR="00C64C67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552DA6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7438B2" w:rsidRPr="00227732">
        <w:rPr>
          <w:rFonts w:ascii="Times New Roman" w:eastAsiaTheme="minorEastAsia" w:hAnsi="Times New Roman" w:cs="Times New Roman"/>
          <w:sz w:val="28"/>
          <w:szCs w:val="28"/>
        </w:rPr>
        <w:t>Мгц</w:t>
      </w:r>
    </w:p>
    <w:p w:rsidR="00BD4380" w:rsidRPr="00227732" w:rsidRDefault="00E11BE5" w:rsidP="002E630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br/>
      </w:r>
      <w:r w:rsidR="007C59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446572" cy="3552826"/>
            <wp:effectExtent l="19050" t="0" r="0" b="0"/>
            <wp:docPr id="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 l="1866" t="37119" r="778" b="66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6574" cy="3552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br/>
      </w:r>
    </w:p>
    <w:p w:rsidR="0047784A" w:rsidRPr="00C57C11" w:rsidRDefault="0047784A" w:rsidP="00C57C11">
      <w:pPr>
        <w:outlineLvl w:val="0"/>
        <w:rPr>
          <w:rFonts w:ascii="Times New Roman" w:hAnsi="Times New Roman" w:cs="Times New Roman"/>
          <w:i/>
          <w:sz w:val="24"/>
          <w:szCs w:val="28"/>
        </w:rPr>
      </w:pPr>
    </w:p>
    <w:p w:rsidR="0047784A" w:rsidRDefault="00C57C11" w:rsidP="0047784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52" w:name="_Toc404528593"/>
      <w:r w:rsidRPr="00227732">
        <w:rPr>
          <w:rFonts w:ascii="Times New Roman" w:hAnsi="Times New Roman" w:cs="Times New Roman"/>
          <w:i/>
          <w:sz w:val="24"/>
          <w:szCs w:val="28"/>
        </w:rPr>
        <w:t>Рис. 14. Вид функции сопротивления передачи</w:t>
      </w:r>
      <w:bookmarkEnd w:id="52"/>
    </w:p>
    <w:p w:rsidR="0047784A" w:rsidRDefault="0047784A" w:rsidP="00C57C1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D4380" w:rsidRPr="00227732" w:rsidRDefault="007438B2" w:rsidP="002E630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Для того, чтобы спроектированный фильтр удовлетворял требованиям технического задания, должно выполнятся условие:</w:t>
      </w:r>
      <w:r w:rsidR="00D131B4" w:rsidRPr="00227732">
        <w:rPr>
          <w:rFonts w:ascii="Times New Roman" w:hAnsi="Times New Roman" w:cs="Times New Roman"/>
          <w:sz w:val="28"/>
          <w:szCs w:val="28"/>
        </w:rPr>
        <w:br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="00BB4CB2" w:rsidRPr="00227732">
        <w:rPr>
          <w:rFonts w:ascii="Times New Roman" w:hAnsi="Times New Roman" w:cs="Times New Roman"/>
          <w:i/>
          <w:sz w:val="28"/>
          <w:szCs w:val="28"/>
        </w:rPr>
        <w:t xml:space="preserve">≤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="00BB4CB2" w:rsidRPr="00227732">
        <w:rPr>
          <w:rFonts w:ascii="Times New Roman" w:hAnsi="Times New Roman" w:cs="Times New Roman"/>
          <w:sz w:val="28"/>
          <w:szCs w:val="28"/>
        </w:rPr>
        <w:t>, 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</m:oMath>
      <w:r w:rsidR="00BB4CB2" w:rsidRPr="00227732">
        <w:rPr>
          <w:rFonts w:ascii="Times New Roman" w:hAnsi="Times New Roman" w:cs="Times New Roman"/>
          <w:i/>
          <w:sz w:val="28"/>
          <w:szCs w:val="28"/>
        </w:rPr>
        <w:t xml:space="preserve">≥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 т.з.</m:t>
            </m:r>
          </m:sub>
        </m:sSub>
      </m:oMath>
      <w:r w:rsidRPr="00227732">
        <w:rPr>
          <w:rFonts w:ascii="Times New Roman" w:hAnsi="Times New Roman" w:cs="Times New Roman"/>
          <w:sz w:val="28"/>
          <w:szCs w:val="28"/>
        </w:rPr>
        <w:t>.</w:t>
      </w:r>
    </w:p>
    <w:p w:rsidR="00A74B5B" w:rsidRPr="00227732" w:rsidRDefault="00A74B5B" w:rsidP="002E630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B795F" w:rsidRPr="00227732" w:rsidRDefault="00BD4380" w:rsidP="002E630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t>Так как</w:t>
      </w:r>
      <w:r w:rsidR="007C596A">
        <w:rPr>
          <w:rFonts w:ascii="Times New Roman" w:hAnsi="Times New Roman" w:cs="Times New Roman"/>
          <w:sz w:val="28"/>
          <w:szCs w:val="28"/>
        </w:rPr>
        <w:t xml:space="preserve"> 6</w:t>
      </w:r>
      <w:r w:rsidRPr="00227732">
        <w:rPr>
          <w:rFonts w:ascii="Times New Roman" w:hAnsi="Times New Roman" w:cs="Times New Roman"/>
          <w:sz w:val="28"/>
          <w:szCs w:val="28"/>
        </w:rPr>
        <w:t xml:space="preserve"> кГц &lt;</w:t>
      </w:r>
      <w:r w:rsidR="00837D9D">
        <w:rPr>
          <w:rFonts w:ascii="Times New Roman" w:hAnsi="Times New Roman" w:cs="Times New Roman"/>
          <w:sz w:val="28"/>
          <w:szCs w:val="28"/>
        </w:rPr>
        <w:t>30</w:t>
      </w:r>
      <w:r w:rsidRPr="00227732">
        <w:rPr>
          <w:rFonts w:ascii="Times New Roman" w:hAnsi="Times New Roman" w:cs="Times New Roman"/>
          <w:sz w:val="28"/>
          <w:szCs w:val="28"/>
        </w:rPr>
        <w:t xml:space="preserve"> кГц, а </w:t>
      </w:r>
      <w:r w:rsidR="007C596A">
        <w:rPr>
          <w:rFonts w:ascii="Times New Roman" w:hAnsi="Times New Roman" w:cs="Times New Roman"/>
          <w:sz w:val="28"/>
          <w:szCs w:val="28"/>
        </w:rPr>
        <w:t>2,05</w:t>
      </w:r>
      <w:r w:rsidR="00837D9D" w:rsidRPr="00227732">
        <w:rPr>
          <w:rFonts w:ascii="Times New Roman" w:hAnsi="Times New Roman" w:cs="Times New Roman"/>
          <w:sz w:val="28"/>
          <w:szCs w:val="28"/>
        </w:rPr>
        <w:t xml:space="preserve"> </w:t>
      </w:r>
      <w:r w:rsidRPr="00227732">
        <w:rPr>
          <w:rFonts w:ascii="Times New Roman" w:hAnsi="Times New Roman" w:cs="Times New Roman"/>
          <w:sz w:val="28"/>
          <w:szCs w:val="28"/>
        </w:rPr>
        <w:t>Мгц&gt;</w:t>
      </w:r>
      <w:r w:rsidR="00837D9D">
        <w:rPr>
          <w:rFonts w:ascii="Times New Roman" w:hAnsi="Times New Roman" w:cs="Times New Roman"/>
          <w:sz w:val="28"/>
          <w:szCs w:val="28"/>
        </w:rPr>
        <w:t>1</w:t>
      </w:r>
      <w:r w:rsidRPr="00227732">
        <w:rPr>
          <w:rFonts w:ascii="Times New Roman" w:hAnsi="Times New Roman" w:cs="Times New Roman"/>
          <w:sz w:val="28"/>
          <w:szCs w:val="28"/>
        </w:rPr>
        <w:t>Мгц можно сделать вывод о том, что мы успешно спроектировали фильтр в соответствии с требованиями к проекту.</w:t>
      </w:r>
    </w:p>
    <w:p w:rsidR="00A74B5B" w:rsidRPr="00227732" w:rsidRDefault="00A74B5B">
      <w:pPr>
        <w:rPr>
          <w:rFonts w:ascii="Times New Roman" w:hAnsi="Times New Roman" w:cs="Times New Roman"/>
          <w:sz w:val="28"/>
          <w:szCs w:val="28"/>
        </w:rPr>
      </w:pPr>
    </w:p>
    <w:p w:rsidR="00A74B5B" w:rsidRDefault="00A74B5B">
      <w:pPr>
        <w:rPr>
          <w:rFonts w:ascii="Times New Roman" w:hAnsi="Times New Roman" w:cs="Times New Roman"/>
          <w:sz w:val="28"/>
          <w:szCs w:val="28"/>
        </w:rPr>
      </w:pPr>
      <w:r w:rsidRPr="00227732">
        <w:rPr>
          <w:rFonts w:ascii="Times New Roman" w:hAnsi="Times New Roman" w:cs="Times New Roman"/>
          <w:sz w:val="28"/>
          <w:szCs w:val="28"/>
        </w:rPr>
        <w:br w:type="page"/>
      </w:r>
    </w:p>
    <w:p w:rsidR="003A1E0A" w:rsidRPr="00227732" w:rsidRDefault="003A1E0A">
      <w:pPr>
        <w:rPr>
          <w:rFonts w:ascii="Times New Roman" w:hAnsi="Times New Roman" w:cs="Times New Roman"/>
          <w:sz w:val="28"/>
          <w:szCs w:val="28"/>
        </w:rPr>
      </w:pPr>
    </w:p>
    <w:p w:rsidR="00A74B5B" w:rsidRDefault="00A74B5B" w:rsidP="00DE5825">
      <w:pPr>
        <w:pStyle w:val="2"/>
      </w:pPr>
      <w:bookmarkStart w:id="53" w:name="_Toc404528594"/>
      <w:r>
        <w:t>Чертеж принципиальной схемы</w:t>
      </w:r>
      <w:bookmarkEnd w:id="53"/>
    </w:p>
    <w:p w:rsidR="00A74B5B" w:rsidRPr="0020386B" w:rsidRDefault="00A74B5B" w:rsidP="00A74B5B">
      <w:pPr>
        <w:rPr>
          <w:lang w:eastAsia="ru-RU"/>
        </w:rPr>
      </w:pPr>
    </w:p>
    <w:p w:rsidR="00A74B5B" w:rsidRDefault="00A74B5B" w:rsidP="00A74B5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62625" cy="8134350"/>
            <wp:effectExtent l="0" t="0" r="9525" b="0"/>
            <wp:docPr id="1" name="Рисунок 28" descr="C:\Users\alekseyburn\Desktop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kseyburn\Desktop\1.bmp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13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B5B" w:rsidRPr="00F032AD" w:rsidRDefault="00A74B5B" w:rsidP="00A74B5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br w:type="page"/>
      </w:r>
    </w:p>
    <w:p w:rsidR="008C6B17" w:rsidRDefault="008C6B17">
      <w:pPr>
        <w:rPr>
          <w:rFonts w:ascii="Times New Roman" w:hAnsi="Times New Roman" w:cs="Times New Roman"/>
          <w:sz w:val="28"/>
          <w:szCs w:val="28"/>
        </w:rPr>
      </w:pPr>
    </w:p>
    <w:p w:rsidR="00382523" w:rsidRDefault="001612E6" w:rsidP="00DE5825">
      <w:pPr>
        <w:pStyle w:val="2"/>
      </w:pPr>
      <w:bookmarkStart w:id="54" w:name="_Toc404528595"/>
      <w:r w:rsidRPr="0020386B">
        <w:t>Список используемой литературы</w:t>
      </w:r>
      <w:bookmarkEnd w:id="54"/>
    </w:p>
    <w:p w:rsidR="0020386B" w:rsidRDefault="0020386B" w:rsidP="0020386B">
      <w:pPr>
        <w:rPr>
          <w:lang w:eastAsia="ru-RU"/>
        </w:rPr>
      </w:pPr>
    </w:p>
    <w:p w:rsidR="0020386B" w:rsidRPr="0020386B" w:rsidRDefault="0020386B" w:rsidP="0020386B">
      <w:pPr>
        <w:rPr>
          <w:lang w:eastAsia="ru-RU"/>
        </w:rPr>
      </w:pPr>
    </w:p>
    <w:p w:rsidR="00382523" w:rsidRPr="009609DD" w:rsidRDefault="00382523" w:rsidP="009609DD">
      <w:pPr>
        <w:pStyle w:val="aa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cs="Times New Roman"/>
          <w:color w:val="000000"/>
          <w:sz w:val="28"/>
          <w:szCs w:val="28"/>
        </w:rPr>
      </w:pPr>
      <w:r w:rsidRPr="009609DD">
        <w:rPr>
          <w:rFonts w:cs="Times New Roman"/>
          <w:sz w:val="28"/>
          <w:szCs w:val="28"/>
        </w:rPr>
        <w:t>К расчету резисторных каскадов. Методические ука</w:t>
      </w:r>
      <w:r w:rsidRPr="009609DD">
        <w:rPr>
          <w:rFonts w:cs="Times New Roman"/>
          <w:color w:val="000000"/>
          <w:sz w:val="28"/>
          <w:szCs w:val="28"/>
        </w:rPr>
        <w:t xml:space="preserve">зания </w:t>
      </w:r>
      <w:r w:rsidR="001A629D">
        <w:rPr>
          <w:rFonts w:cs="Times New Roman"/>
          <w:color w:val="000000"/>
          <w:sz w:val="28"/>
          <w:szCs w:val="28"/>
        </w:rPr>
        <w:br/>
      </w:r>
      <w:r w:rsidRPr="009609DD">
        <w:rPr>
          <w:rFonts w:cs="Times New Roman"/>
          <w:color w:val="000000"/>
          <w:sz w:val="28"/>
          <w:szCs w:val="28"/>
        </w:rPr>
        <w:t>/ А. Г.</w:t>
      </w:r>
      <w:r w:rsidR="00B71370" w:rsidRPr="009609DD">
        <w:rPr>
          <w:rFonts w:cs="Times New Roman"/>
          <w:color w:val="000000"/>
          <w:sz w:val="28"/>
          <w:szCs w:val="28"/>
        </w:rPr>
        <w:t> Алексеев, П. В. Климова. – 2012</w:t>
      </w:r>
      <w:r w:rsidRPr="009609DD">
        <w:rPr>
          <w:rFonts w:cs="Times New Roman"/>
          <w:color w:val="000000"/>
          <w:sz w:val="28"/>
          <w:szCs w:val="28"/>
        </w:rPr>
        <w:t xml:space="preserve">. – </w:t>
      </w:r>
      <w:r w:rsidR="009609DD" w:rsidRPr="009609DD">
        <w:rPr>
          <w:sz w:val="28"/>
        </w:rPr>
        <w:t>http://cathseugut.narod.ru</w:t>
      </w:r>
    </w:p>
    <w:p w:rsidR="00382523" w:rsidRPr="009609DD" w:rsidRDefault="00382523" w:rsidP="009609DD">
      <w:pPr>
        <w:pStyle w:val="aa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cs="Times New Roman"/>
          <w:color w:val="000000"/>
          <w:sz w:val="28"/>
          <w:szCs w:val="28"/>
        </w:rPr>
      </w:pPr>
      <w:r w:rsidRPr="009609DD">
        <w:rPr>
          <w:rFonts w:cs="Times New Roman"/>
          <w:color w:val="000000"/>
          <w:sz w:val="28"/>
          <w:szCs w:val="28"/>
          <w:lang w:val="en-US"/>
        </w:rPr>
        <w:t>www</w:t>
      </w:r>
      <w:r w:rsidRPr="009609DD">
        <w:rPr>
          <w:rFonts w:cs="Times New Roman"/>
          <w:color w:val="000000"/>
          <w:sz w:val="28"/>
          <w:szCs w:val="28"/>
        </w:rPr>
        <w:t xml:space="preserve">. </w:t>
      </w:r>
      <w:r w:rsidRPr="009609DD">
        <w:rPr>
          <w:rFonts w:cs="Times New Roman"/>
          <w:color w:val="000000"/>
          <w:sz w:val="28"/>
          <w:szCs w:val="28"/>
          <w:lang w:val="en-US"/>
        </w:rPr>
        <w:t>fastmean</w:t>
      </w:r>
      <w:r w:rsidRPr="009609DD">
        <w:rPr>
          <w:rFonts w:cs="Times New Roman"/>
          <w:color w:val="000000"/>
          <w:sz w:val="28"/>
          <w:szCs w:val="28"/>
        </w:rPr>
        <w:t>.</w:t>
      </w:r>
      <w:r w:rsidRPr="009609DD">
        <w:rPr>
          <w:rFonts w:cs="Times New Roman"/>
          <w:color w:val="000000"/>
          <w:sz w:val="28"/>
          <w:szCs w:val="28"/>
          <w:lang w:val="en-US"/>
        </w:rPr>
        <w:t>ru</w:t>
      </w:r>
      <w:r w:rsidRPr="009609DD">
        <w:rPr>
          <w:rFonts w:cs="Times New Roman"/>
          <w:color w:val="000000"/>
          <w:sz w:val="28"/>
          <w:szCs w:val="28"/>
        </w:rPr>
        <w:t xml:space="preserve">. Официальный сайт программы </w:t>
      </w:r>
      <w:r w:rsidRPr="009609DD">
        <w:rPr>
          <w:rFonts w:cs="Times New Roman"/>
          <w:color w:val="000000"/>
          <w:sz w:val="28"/>
          <w:szCs w:val="28"/>
          <w:lang w:val="en-US"/>
        </w:rPr>
        <w:t>FASTMEAN</w:t>
      </w:r>
      <w:r w:rsidRPr="009609DD">
        <w:rPr>
          <w:rFonts w:cs="Times New Roman"/>
          <w:color w:val="000000"/>
          <w:sz w:val="28"/>
          <w:szCs w:val="28"/>
        </w:rPr>
        <w:t>.</w:t>
      </w:r>
    </w:p>
    <w:p w:rsidR="00382523" w:rsidRPr="009609DD" w:rsidRDefault="00382523" w:rsidP="009609DD">
      <w:pPr>
        <w:pStyle w:val="aa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cs="Times New Roman"/>
          <w:color w:val="000000"/>
          <w:sz w:val="28"/>
          <w:szCs w:val="28"/>
        </w:rPr>
      </w:pPr>
      <w:r w:rsidRPr="009609DD">
        <w:rPr>
          <w:rFonts w:cs="Times New Roman"/>
          <w:color w:val="000000"/>
          <w:sz w:val="28"/>
          <w:szCs w:val="28"/>
        </w:rPr>
        <w:t>Методические указания к курсовом</w:t>
      </w:r>
      <w:r w:rsidR="00653CBC" w:rsidRPr="009609DD">
        <w:rPr>
          <w:rFonts w:cs="Times New Roman"/>
          <w:color w:val="000000"/>
          <w:sz w:val="28"/>
          <w:szCs w:val="28"/>
        </w:rPr>
        <w:t>у проектированиюусилителя-фотоприемника ВОСПИ</w:t>
      </w:r>
      <w:r w:rsidRPr="009609DD">
        <w:rPr>
          <w:rFonts w:cs="Times New Roman"/>
          <w:color w:val="000000"/>
          <w:sz w:val="28"/>
          <w:szCs w:val="28"/>
        </w:rPr>
        <w:t xml:space="preserve"> / А. Г. Алекс</w:t>
      </w:r>
      <w:r w:rsidR="00653CBC" w:rsidRPr="009609DD">
        <w:rPr>
          <w:rFonts w:cs="Times New Roman"/>
          <w:color w:val="000000"/>
          <w:sz w:val="28"/>
          <w:szCs w:val="28"/>
        </w:rPr>
        <w:t>еев, П. В. Климова. – СПб., 2012.</w:t>
      </w:r>
    </w:p>
    <w:p w:rsidR="009609DD" w:rsidRDefault="00A74B5B" w:rsidP="009609DD">
      <w:pPr>
        <w:pStyle w:val="aa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Материалы практических занятий</w:t>
      </w:r>
    </w:p>
    <w:p w:rsidR="00A74B5B" w:rsidRPr="009609DD" w:rsidRDefault="00A74B5B" w:rsidP="009609DD">
      <w:pPr>
        <w:pStyle w:val="aa"/>
        <w:numPr>
          <w:ilvl w:val="0"/>
          <w:numId w:val="40"/>
        </w:numPr>
        <w:spacing w:after="0" w:line="360" w:lineRule="auto"/>
        <w:ind w:left="993" w:hanging="993"/>
        <w:jc w:val="both"/>
        <w:rPr>
          <w:rFonts w:cs="Times New Roman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>Схемотехника аналоговых электронных устройств. Учеб.пособие</w:t>
      </w:r>
    </w:p>
    <w:p w:rsidR="00F177E9" w:rsidRPr="0089497C" w:rsidRDefault="00F177E9" w:rsidP="008C068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C558A" w:rsidRDefault="00EC558A">
      <w:pPr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r>
        <w:br w:type="page"/>
      </w:r>
    </w:p>
    <w:p w:rsidR="008C6B17" w:rsidRDefault="00EC558A" w:rsidP="00DE5825">
      <w:pPr>
        <w:pStyle w:val="2"/>
        <w:numPr>
          <w:ilvl w:val="0"/>
          <w:numId w:val="0"/>
        </w:numPr>
      </w:pPr>
      <w:r>
        <w:rPr>
          <w:b w:val="0"/>
          <w:bCs w:val="0"/>
          <w:iCs w:val="0"/>
          <w:noProof/>
        </w:rPr>
        <w:lastRenderedPageBreak/>
        <w:drawing>
          <wp:inline distT="0" distB="0" distL="0" distR="0">
            <wp:extent cx="5680450" cy="3951798"/>
            <wp:effectExtent l="19050" t="19050" r="15500" b="10602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 l="20349" t="9238" r="13299" b="87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956" cy="395423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285" w:rsidRPr="00484285" w:rsidRDefault="00484285" w:rsidP="00484285">
      <w:pPr>
        <w:rPr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9855</wp:posOffset>
            </wp:positionH>
            <wp:positionV relativeFrom="paragraph">
              <wp:posOffset>696595</wp:posOffset>
            </wp:positionV>
            <wp:extent cx="5991860" cy="2941955"/>
            <wp:effectExtent l="19050" t="19050" r="27940" b="10795"/>
            <wp:wrapSquare wrapText="bothSides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 l="1118" t="8545" r="936" b="6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860" cy="29419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484285" w:rsidRPr="00484285" w:rsidSect="00180C20">
      <w:footerReference w:type="even" r:id="rId59"/>
      <w:footerReference w:type="default" r:id="rId6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1F2F" w:rsidRDefault="002B1F2F" w:rsidP="00C158F4">
      <w:pPr>
        <w:spacing w:after="0" w:line="240" w:lineRule="auto"/>
      </w:pPr>
      <w:r>
        <w:separator/>
      </w:r>
    </w:p>
  </w:endnote>
  <w:endnote w:type="continuationSeparator" w:id="0">
    <w:p w:rsidR="002B1F2F" w:rsidRDefault="002B1F2F" w:rsidP="00C158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281D" w:rsidRDefault="0098281D">
    <w:pPr>
      <w:pStyle w:val="af0"/>
      <w:jc w:val="center"/>
    </w:pPr>
  </w:p>
  <w:p w:rsidR="0098281D" w:rsidRDefault="0098281D">
    <w:pPr>
      <w:pStyle w:val="af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7412183"/>
    </w:sdtPr>
    <w:sdtContent>
      <w:p w:rsidR="0098281D" w:rsidRDefault="0098281D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8281D" w:rsidRDefault="0098281D">
    <w:pPr>
      <w:pStyle w:val="af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281D" w:rsidRDefault="0098281D" w:rsidP="00AD601C">
    <w:pPr>
      <w:pStyle w:val="af0"/>
      <w:framePr w:wrap="around" w:vAnchor="text" w:hAnchor="margin" w:xAlign="outside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  <w:noProof/>
      </w:rPr>
      <w:t>6</w:t>
    </w:r>
    <w:r>
      <w:rPr>
        <w:rStyle w:val="af3"/>
      </w:rPr>
      <w:fldChar w:fldCharType="end"/>
    </w:r>
  </w:p>
  <w:p w:rsidR="0098281D" w:rsidRDefault="0098281D" w:rsidP="00AD601C">
    <w:pPr>
      <w:pStyle w:val="af0"/>
      <w:ind w:right="360"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281D" w:rsidRDefault="0098281D">
    <w:pPr>
      <w:pStyle w:val="af0"/>
      <w:jc w:val="center"/>
    </w:pPr>
    <w:r>
      <w:fldChar w:fldCharType="begin"/>
    </w:r>
    <w:r>
      <w:instrText>PAGE   \* MERGEFORMAT</w:instrText>
    </w:r>
    <w:r>
      <w:fldChar w:fldCharType="separate"/>
    </w:r>
    <w:r w:rsidR="000A69C0">
      <w:rPr>
        <w:noProof/>
      </w:rPr>
      <w:t>20</w:t>
    </w:r>
    <w:r>
      <w:rPr>
        <w:noProof/>
      </w:rPr>
      <w:fldChar w:fldCharType="end"/>
    </w:r>
  </w:p>
  <w:p w:rsidR="0098281D" w:rsidRDefault="0098281D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1F2F" w:rsidRDefault="002B1F2F" w:rsidP="00C158F4">
      <w:pPr>
        <w:spacing w:after="0" w:line="240" w:lineRule="auto"/>
      </w:pPr>
      <w:r>
        <w:separator/>
      </w:r>
    </w:p>
  </w:footnote>
  <w:footnote w:type="continuationSeparator" w:id="0">
    <w:p w:rsidR="002B1F2F" w:rsidRDefault="002B1F2F" w:rsidP="00C158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27362"/>
    <w:multiLevelType w:val="hybridMultilevel"/>
    <w:tmpl w:val="77125218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B740151"/>
    <w:multiLevelType w:val="hybridMultilevel"/>
    <w:tmpl w:val="B6C2BD2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D8E29DD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DA5E18"/>
    <w:multiLevelType w:val="hybridMultilevel"/>
    <w:tmpl w:val="F4EA5104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01C24E4"/>
    <w:multiLevelType w:val="hybridMultilevel"/>
    <w:tmpl w:val="FAC4D59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0360D07"/>
    <w:multiLevelType w:val="multilevel"/>
    <w:tmpl w:val="E09098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auto"/>
      </w:rPr>
    </w:lvl>
    <w:lvl w:ilvl="2">
      <w:start w:val="1"/>
      <w:numFmt w:val="decimal"/>
      <w:pStyle w:val="2"/>
      <w:isLgl/>
      <w:lvlText w:val="%1.%2.%3."/>
      <w:lvlJc w:val="left"/>
      <w:pPr>
        <w:ind w:left="1080" w:hanging="720"/>
      </w:pPr>
      <w:rPr>
        <w:rFonts w:hint="default"/>
        <w:i w:val="0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1238342E"/>
    <w:multiLevelType w:val="hybridMultilevel"/>
    <w:tmpl w:val="CEAAD0B0"/>
    <w:lvl w:ilvl="0" w:tplc="7CAEBB6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3B06BD"/>
    <w:multiLevelType w:val="hybridMultilevel"/>
    <w:tmpl w:val="3932C100"/>
    <w:lvl w:ilvl="0" w:tplc="5F7C7C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2795A21"/>
    <w:multiLevelType w:val="hybridMultilevel"/>
    <w:tmpl w:val="C0C4AAE2"/>
    <w:lvl w:ilvl="0" w:tplc="04190001">
      <w:start w:val="1"/>
      <w:numFmt w:val="bullet"/>
      <w:lvlText w:val=""/>
      <w:lvlJc w:val="left"/>
      <w:pPr>
        <w:tabs>
          <w:tab w:val="num" w:pos="1491"/>
        </w:tabs>
        <w:ind w:left="14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51"/>
        </w:tabs>
        <w:ind w:left="36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9" w15:restartNumberingAfterBreak="0">
    <w:nsid w:val="14B769D1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17096ABE"/>
    <w:multiLevelType w:val="hybridMultilevel"/>
    <w:tmpl w:val="B8B45B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E67544"/>
    <w:multiLevelType w:val="hybridMultilevel"/>
    <w:tmpl w:val="0ADE56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D377B2"/>
    <w:multiLevelType w:val="hybridMultilevel"/>
    <w:tmpl w:val="0CA46D9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1A27A68"/>
    <w:multiLevelType w:val="hybridMultilevel"/>
    <w:tmpl w:val="93D279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8E6D85"/>
    <w:multiLevelType w:val="hybridMultilevel"/>
    <w:tmpl w:val="2D6A8D0E"/>
    <w:lvl w:ilvl="0" w:tplc="E34C8B22">
      <w:start w:val="1"/>
      <w:numFmt w:val="decimal"/>
      <w:lvlText w:val="%1."/>
      <w:lvlJc w:val="left"/>
      <w:pPr>
        <w:ind w:left="1662" w:hanging="109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281C6CE3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32B2537"/>
    <w:multiLevelType w:val="hybridMultilevel"/>
    <w:tmpl w:val="2064E16A"/>
    <w:lvl w:ilvl="0" w:tplc="554CC03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3027BD"/>
    <w:multiLevelType w:val="multilevel"/>
    <w:tmpl w:val="DA6AC980"/>
    <w:lvl w:ilvl="0">
      <w:start w:val="1"/>
      <w:numFmt w:val="decimal"/>
      <w:lvlText w:val="%1."/>
      <w:lvlJc w:val="left"/>
      <w:pPr>
        <w:tabs>
          <w:tab w:val="num" w:pos="4613"/>
        </w:tabs>
        <w:ind w:left="4613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271"/>
        </w:tabs>
        <w:ind w:left="127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8" w15:restartNumberingAfterBreak="0">
    <w:nsid w:val="38C46F87"/>
    <w:multiLevelType w:val="multilevel"/>
    <w:tmpl w:val="9580BE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 w15:restartNumberingAfterBreak="0">
    <w:nsid w:val="3CA8348E"/>
    <w:multiLevelType w:val="multilevel"/>
    <w:tmpl w:val="F39EB94C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780" w:hanging="600"/>
      </w:pPr>
      <w:rPr>
        <w:rFonts w:hint="default"/>
        <w:color w:val="auto"/>
      </w:rPr>
    </w:lvl>
    <w:lvl w:ilvl="2">
      <w:start w:val="2"/>
      <w:numFmt w:val="decimal"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  <w:color w:val="auto"/>
      </w:rPr>
    </w:lvl>
  </w:abstractNum>
  <w:abstractNum w:abstractNumId="20" w15:restartNumberingAfterBreak="0">
    <w:nsid w:val="3D3309BE"/>
    <w:multiLevelType w:val="hybridMultilevel"/>
    <w:tmpl w:val="70FE1DAC"/>
    <w:lvl w:ilvl="0" w:tplc="9DBEEC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BD38E0"/>
    <w:multiLevelType w:val="hybridMultilevel"/>
    <w:tmpl w:val="0E540828"/>
    <w:lvl w:ilvl="0" w:tplc="57AA97C0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3DD011E9"/>
    <w:multiLevelType w:val="multilevel"/>
    <w:tmpl w:val="87BA68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36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23" w15:restartNumberingAfterBreak="0">
    <w:nsid w:val="46DB7DF1"/>
    <w:multiLevelType w:val="hybridMultilevel"/>
    <w:tmpl w:val="E1309DB0"/>
    <w:lvl w:ilvl="0" w:tplc="0B64648C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264783"/>
    <w:multiLevelType w:val="multilevel"/>
    <w:tmpl w:val="BCFED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5" w15:restartNumberingAfterBreak="0">
    <w:nsid w:val="4AC70091"/>
    <w:multiLevelType w:val="hybridMultilevel"/>
    <w:tmpl w:val="C6A2C00E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505A46B6"/>
    <w:multiLevelType w:val="hybridMultilevel"/>
    <w:tmpl w:val="C73A7A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9C175C"/>
    <w:multiLevelType w:val="hybridMultilevel"/>
    <w:tmpl w:val="ADF627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28020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614C7371"/>
    <w:multiLevelType w:val="multilevel"/>
    <w:tmpl w:val="AB2C495C"/>
    <w:lvl w:ilvl="0">
      <w:start w:val="1"/>
      <w:numFmt w:val="lowerLetter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 w15:restartNumberingAfterBreak="0">
    <w:nsid w:val="62535C6C"/>
    <w:multiLevelType w:val="hybridMultilevel"/>
    <w:tmpl w:val="9D30E22A"/>
    <w:lvl w:ilvl="0" w:tplc="CE02AD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BB3952"/>
    <w:multiLevelType w:val="hybridMultilevel"/>
    <w:tmpl w:val="CD2EDB72"/>
    <w:lvl w:ilvl="0" w:tplc="5CFCB4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1B0672"/>
    <w:multiLevelType w:val="hybridMultilevel"/>
    <w:tmpl w:val="685877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34692B"/>
    <w:multiLevelType w:val="hybridMultilevel"/>
    <w:tmpl w:val="6C6AC050"/>
    <w:lvl w:ilvl="0" w:tplc="2F70598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"/>
  </w:num>
  <w:num w:numId="3">
    <w:abstractNumId w:val="18"/>
  </w:num>
  <w:num w:numId="4">
    <w:abstractNumId w:val="7"/>
  </w:num>
  <w:num w:numId="5">
    <w:abstractNumId w:val="21"/>
  </w:num>
  <w:num w:numId="6">
    <w:abstractNumId w:val="16"/>
  </w:num>
  <w:num w:numId="7">
    <w:abstractNumId w:val="2"/>
  </w:num>
  <w:num w:numId="8">
    <w:abstractNumId w:val="6"/>
  </w:num>
  <w:num w:numId="9">
    <w:abstractNumId w:val="8"/>
  </w:num>
  <w:num w:numId="10">
    <w:abstractNumId w:val="12"/>
  </w:num>
  <w:num w:numId="11">
    <w:abstractNumId w:val="32"/>
  </w:num>
  <w:num w:numId="12">
    <w:abstractNumId w:val="22"/>
  </w:num>
  <w:num w:numId="13">
    <w:abstractNumId w:val="23"/>
  </w:num>
  <w:num w:numId="14">
    <w:abstractNumId w:val="24"/>
  </w:num>
  <w:num w:numId="15">
    <w:abstractNumId w:val="20"/>
  </w:num>
  <w:num w:numId="16">
    <w:abstractNumId w:val="20"/>
    <w:lvlOverride w:ilvl="0">
      <w:startOverride w:val="1"/>
    </w:lvlOverride>
  </w:num>
  <w:num w:numId="17">
    <w:abstractNumId w:val="31"/>
  </w:num>
  <w:num w:numId="18">
    <w:abstractNumId w:val="33"/>
  </w:num>
  <w:num w:numId="19">
    <w:abstractNumId w:val="24"/>
    <w:lvlOverride w:ilvl="0">
      <w:startOverride w:val="1"/>
    </w:lvlOverride>
  </w:num>
  <w:num w:numId="20">
    <w:abstractNumId w:val="24"/>
    <w:lvlOverride w:ilvl="0">
      <w:startOverride w:val="2"/>
    </w:lvlOverride>
  </w:num>
  <w:num w:numId="21">
    <w:abstractNumId w:val="24"/>
    <w:lvlOverride w:ilvl="0">
      <w:startOverride w:val="3"/>
    </w:lvlOverride>
  </w:num>
  <w:num w:numId="22">
    <w:abstractNumId w:val="24"/>
    <w:lvlOverride w:ilvl="0">
      <w:startOverride w:val="1"/>
    </w:lvlOverride>
  </w:num>
  <w:num w:numId="23">
    <w:abstractNumId w:val="24"/>
    <w:lvlOverride w:ilvl="0">
      <w:startOverride w:val="1"/>
    </w:lvlOverride>
  </w:num>
  <w:num w:numId="24">
    <w:abstractNumId w:val="24"/>
    <w:lvlOverride w:ilvl="0">
      <w:startOverride w:val="1"/>
    </w:lvlOverride>
  </w:num>
  <w:num w:numId="25">
    <w:abstractNumId w:val="26"/>
  </w:num>
  <w:num w:numId="26">
    <w:abstractNumId w:val="9"/>
  </w:num>
  <w:num w:numId="27">
    <w:abstractNumId w:val="29"/>
  </w:num>
  <w:num w:numId="28">
    <w:abstractNumId w:val="30"/>
  </w:num>
  <w:num w:numId="29">
    <w:abstractNumId w:val="5"/>
  </w:num>
  <w:num w:numId="30">
    <w:abstractNumId w:val="3"/>
  </w:num>
  <w:num w:numId="31">
    <w:abstractNumId w:val="25"/>
  </w:num>
  <w:num w:numId="32">
    <w:abstractNumId w:val="27"/>
  </w:num>
  <w:num w:numId="33">
    <w:abstractNumId w:val="13"/>
  </w:num>
  <w:num w:numId="34">
    <w:abstractNumId w:val="15"/>
  </w:num>
  <w:num w:numId="35">
    <w:abstractNumId w:val="10"/>
  </w:num>
  <w:num w:numId="36">
    <w:abstractNumId w:val="11"/>
  </w:num>
  <w:num w:numId="37">
    <w:abstractNumId w:val="0"/>
  </w:num>
  <w:num w:numId="38">
    <w:abstractNumId w:val="28"/>
  </w:num>
  <w:num w:numId="39">
    <w:abstractNumId w:val="5"/>
    <w:lvlOverride w:ilvl="0">
      <w:startOverride w:val="3"/>
    </w:lvlOverride>
  </w:num>
  <w:num w:numId="40">
    <w:abstractNumId w:val="1"/>
  </w:num>
  <w:num w:numId="41">
    <w:abstractNumId w:val="14"/>
  </w:num>
  <w:num w:numId="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F2796"/>
    <w:rsid w:val="00001BAD"/>
    <w:rsid w:val="000134AF"/>
    <w:rsid w:val="00014866"/>
    <w:rsid w:val="00020F0F"/>
    <w:rsid w:val="00020FBB"/>
    <w:rsid w:val="00022F23"/>
    <w:rsid w:val="00024AAE"/>
    <w:rsid w:val="0002682F"/>
    <w:rsid w:val="00030BAD"/>
    <w:rsid w:val="000317C4"/>
    <w:rsid w:val="000330D8"/>
    <w:rsid w:val="00040E4C"/>
    <w:rsid w:val="000500D6"/>
    <w:rsid w:val="00052539"/>
    <w:rsid w:val="00053022"/>
    <w:rsid w:val="00053191"/>
    <w:rsid w:val="00057FAA"/>
    <w:rsid w:val="0007104B"/>
    <w:rsid w:val="0007315D"/>
    <w:rsid w:val="00075284"/>
    <w:rsid w:val="00076B89"/>
    <w:rsid w:val="00076E97"/>
    <w:rsid w:val="000801B2"/>
    <w:rsid w:val="00085E23"/>
    <w:rsid w:val="000A2A33"/>
    <w:rsid w:val="000A62AE"/>
    <w:rsid w:val="000A69C0"/>
    <w:rsid w:val="000B0850"/>
    <w:rsid w:val="000C0528"/>
    <w:rsid w:val="000C30C8"/>
    <w:rsid w:val="000C456D"/>
    <w:rsid w:val="000C468B"/>
    <w:rsid w:val="000C5105"/>
    <w:rsid w:val="000C5A81"/>
    <w:rsid w:val="000C6A1B"/>
    <w:rsid w:val="000D6F0C"/>
    <w:rsid w:val="000D7118"/>
    <w:rsid w:val="000E061B"/>
    <w:rsid w:val="000E22B2"/>
    <w:rsid w:val="000E2D89"/>
    <w:rsid w:val="000F1328"/>
    <w:rsid w:val="000F197B"/>
    <w:rsid w:val="000F2859"/>
    <w:rsid w:val="000F4F16"/>
    <w:rsid w:val="00107700"/>
    <w:rsid w:val="00116540"/>
    <w:rsid w:val="001215CC"/>
    <w:rsid w:val="00137112"/>
    <w:rsid w:val="00142EAC"/>
    <w:rsid w:val="0014321B"/>
    <w:rsid w:val="00152B55"/>
    <w:rsid w:val="00153AD0"/>
    <w:rsid w:val="00153E16"/>
    <w:rsid w:val="001611F5"/>
    <w:rsid w:val="001612E6"/>
    <w:rsid w:val="00164808"/>
    <w:rsid w:val="001666F2"/>
    <w:rsid w:val="00173CC3"/>
    <w:rsid w:val="00180C20"/>
    <w:rsid w:val="00182C64"/>
    <w:rsid w:val="00187001"/>
    <w:rsid w:val="00191572"/>
    <w:rsid w:val="00192E23"/>
    <w:rsid w:val="001A23BA"/>
    <w:rsid w:val="001A4B29"/>
    <w:rsid w:val="001A629D"/>
    <w:rsid w:val="001A7592"/>
    <w:rsid w:val="001B37BC"/>
    <w:rsid w:val="001B7C7C"/>
    <w:rsid w:val="001C0073"/>
    <w:rsid w:val="001C3C28"/>
    <w:rsid w:val="001C766B"/>
    <w:rsid w:val="001D3D8C"/>
    <w:rsid w:val="001D66AD"/>
    <w:rsid w:val="001E1482"/>
    <w:rsid w:val="001E1D67"/>
    <w:rsid w:val="001E5CC7"/>
    <w:rsid w:val="001E5CDB"/>
    <w:rsid w:val="001F3758"/>
    <w:rsid w:val="001F3889"/>
    <w:rsid w:val="0020273F"/>
    <w:rsid w:val="0020386B"/>
    <w:rsid w:val="0022060D"/>
    <w:rsid w:val="002253B3"/>
    <w:rsid w:val="00226263"/>
    <w:rsid w:val="00226B61"/>
    <w:rsid w:val="0022766B"/>
    <w:rsid w:val="00227732"/>
    <w:rsid w:val="00250D93"/>
    <w:rsid w:val="00250FB4"/>
    <w:rsid w:val="0025218F"/>
    <w:rsid w:val="00257DCE"/>
    <w:rsid w:val="00261F16"/>
    <w:rsid w:val="00262391"/>
    <w:rsid w:val="0027648A"/>
    <w:rsid w:val="002768F8"/>
    <w:rsid w:val="0028678C"/>
    <w:rsid w:val="00291F2A"/>
    <w:rsid w:val="00292385"/>
    <w:rsid w:val="00297A37"/>
    <w:rsid w:val="00297C31"/>
    <w:rsid w:val="002A0BF5"/>
    <w:rsid w:val="002A2217"/>
    <w:rsid w:val="002A70B1"/>
    <w:rsid w:val="002A7507"/>
    <w:rsid w:val="002B1F2F"/>
    <w:rsid w:val="002B70DC"/>
    <w:rsid w:val="002C5CFE"/>
    <w:rsid w:val="002C73F7"/>
    <w:rsid w:val="002D4432"/>
    <w:rsid w:val="002E0706"/>
    <w:rsid w:val="002E20AC"/>
    <w:rsid w:val="002E6308"/>
    <w:rsid w:val="00307BBD"/>
    <w:rsid w:val="00310496"/>
    <w:rsid w:val="00311911"/>
    <w:rsid w:val="00312362"/>
    <w:rsid w:val="00313D3E"/>
    <w:rsid w:val="0032021C"/>
    <w:rsid w:val="00322BF8"/>
    <w:rsid w:val="00324A52"/>
    <w:rsid w:val="00325E0D"/>
    <w:rsid w:val="00326DB1"/>
    <w:rsid w:val="00335A7D"/>
    <w:rsid w:val="0034449A"/>
    <w:rsid w:val="00353D54"/>
    <w:rsid w:val="00354316"/>
    <w:rsid w:val="00360968"/>
    <w:rsid w:val="003643D5"/>
    <w:rsid w:val="0036776F"/>
    <w:rsid w:val="00367B01"/>
    <w:rsid w:val="00370C73"/>
    <w:rsid w:val="00371490"/>
    <w:rsid w:val="00372584"/>
    <w:rsid w:val="003812C5"/>
    <w:rsid w:val="00382402"/>
    <w:rsid w:val="00382523"/>
    <w:rsid w:val="00383DF2"/>
    <w:rsid w:val="0039749F"/>
    <w:rsid w:val="003A1E0A"/>
    <w:rsid w:val="003A2D9A"/>
    <w:rsid w:val="003A4C46"/>
    <w:rsid w:val="003A7761"/>
    <w:rsid w:val="003B03CF"/>
    <w:rsid w:val="003B0E9C"/>
    <w:rsid w:val="003B1AC1"/>
    <w:rsid w:val="003B4EB0"/>
    <w:rsid w:val="003B54A1"/>
    <w:rsid w:val="003B5E48"/>
    <w:rsid w:val="003B7D36"/>
    <w:rsid w:val="003C3DD3"/>
    <w:rsid w:val="003C50B7"/>
    <w:rsid w:val="003C5309"/>
    <w:rsid w:val="003C7376"/>
    <w:rsid w:val="003D1B09"/>
    <w:rsid w:val="003D38AE"/>
    <w:rsid w:val="003D6307"/>
    <w:rsid w:val="003E0C8F"/>
    <w:rsid w:val="003E7798"/>
    <w:rsid w:val="003F0A04"/>
    <w:rsid w:val="003F58F0"/>
    <w:rsid w:val="00400508"/>
    <w:rsid w:val="00401DF5"/>
    <w:rsid w:val="0040604A"/>
    <w:rsid w:val="00407F59"/>
    <w:rsid w:val="004109C5"/>
    <w:rsid w:val="00414456"/>
    <w:rsid w:val="00415D9C"/>
    <w:rsid w:val="00416170"/>
    <w:rsid w:val="004210F8"/>
    <w:rsid w:val="00426EAE"/>
    <w:rsid w:val="0042702E"/>
    <w:rsid w:val="00433EFF"/>
    <w:rsid w:val="004353FD"/>
    <w:rsid w:val="00435E16"/>
    <w:rsid w:val="00436E3E"/>
    <w:rsid w:val="00437806"/>
    <w:rsid w:val="00437F0E"/>
    <w:rsid w:val="004509AD"/>
    <w:rsid w:val="00456D32"/>
    <w:rsid w:val="00460852"/>
    <w:rsid w:val="00463D34"/>
    <w:rsid w:val="004659E6"/>
    <w:rsid w:val="00465D63"/>
    <w:rsid w:val="00475492"/>
    <w:rsid w:val="00476742"/>
    <w:rsid w:val="0047784A"/>
    <w:rsid w:val="00484285"/>
    <w:rsid w:val="00486F5B"/>
    <w:rsid w:val="00487381"/>
    <w:rsid w:val="004902D6"/>
    <w:rsid w:val="004945DE"/>
    <w:rsid w:val="0049616F"/>
    <w:rsid w:val="004A2C6C"/>
    <w:rsid w:val="004A359F"/>
    <w:rsid w:val="004B03AA"/>
    <w:rsid w:val="004B4539"/>
    <w:rsid w:val="004B4EE2"/>
    <w:rsid w:val="004B795F"/>
    <w:rsid w:val="004C3204"/>
    <w:rsid w:val="004C3CF2"/>
    <w:rsid w:val="004C4946"/>
    <w:rsid w:val="004C7268"/>
    <w:rsid w:val="004D1595"/>
    <w:rsid w:val="004D1A01"/>
    <w:rsid w:val="004D3EFB"/>
    <w:rsid w:val="004D5535"/>
    <w:rsid w:val="004E281A"/>
    <w:rsid w:val="004E7A22"/>
    <w:rsid w:val="004F18E6"/>
    <w:rsid w:val="004F1ABB"/>
    <w:rsid w:val="004F7C54"/>
    <w:rsid w:val="004F7C8E"/>
    <w:rsid w:val="005059C6"/>
    <w:rsid w:val="00506436"/>
    <w:rsid w:val="0050689B"/>
    <w:rsid w:val="005076F9"/>
    <w:rsid w:val="00510BBE"/>
    <w:rsid w:val="005152F8"/>
    <w:rsid w:val="005165C8"/>
    <w:rsid w:val="00524892"/>
    <w:rsid w:val="00524E8E"/>
    <w:rsid w:val="005274BE"/>
    <w:rsid w:val="005340CD"/>
    <w:rsid w:val="00536F49"/>
    <w:rsid w:val="00537CEA"/>
    <w:rsid w:val="00544F33"/>
    <w:rsid w:val="00546A59"/>
    <w:rsid w:val="00550E21"/>
    <w:rsid w:val="00552DA6"/>
    <w:rsid w:val="00555197"/>
    <w:rsid w:val="00581976"/>
    <w:rsid w:val="005838EF"/>
    <w:rsid w:val="00590197"/>
    <w:rsid w:val="00590DFF"/>
    <w:rsid w:val="005916C8"/>
    <w:rsid w:val="00594F54"/>
    <w:rsid w:val="00595E62"/>
    <w:rsid w:val="005A20E1"/>
    <w:rsid w:val="005B7763"/>
    <w:rsid w:val="005C66B0"/>
    <w:rsid w:val="005C70DC"/>
    <w:rsid w:val="005D27C5"/>
    <w:rsid w:val="005D66C5"/>
    <w:rsid w:val="005E582F"/>
    <w:rsid w:val="005F17B2"/>
    <w:rsid w:val="005F2A9D"/>
    <w:rsid w:val="00602BB9"/>
    <w:rsid w:val="006050D6"/>
    <w:rsid w:val="006059B4"/>
    <w:rsid w:val="00606B37"/>
    <w:rsid w:val="006112DF"/>
    <w:rsid w:val="00611E21"/>
    <w:rsid w:val="00613AD4"/>
    <w:rsid w:val="0061533E"/>
    <w:rsid w:val="006160DB"/>
    <w:rsid w:val="00616819"/>
    <w:rsid w:val="00621712"/>
    <w:rsid w:val="0062252D"/>
    <w:rsid w:val="00632EEB"/>
    <w:rsid w:val="00633774"/>
    <w:rsid w:val="00634202"/>
    <w:rsid w:val="0063491F"/>
    <w:rsid w:val="006351C4"/>
    <w:rsid w:val="00637627"/>
    <w:rsid w:val="00637A5A"/>
    <w:rsid w:val="00640BEB"/>
    <w:rsid w:val="00640C03"/>
    <w:rsid w:val="00641528"/>
    <w:rsid w:val="00643638"/>
    <w:rsid w:val="0064512D"/>
    <w:rsid w:val="00647C23"/>
    <w:rsid w:val="0065341F"/>
    <w:rsid w:val="00653962"/>
    <w:rsid w:val="00653CBC"/>
    <w:rsid w:val="0065595D"/>
    <w:rsid w:val="00660D5D"/>
    <w:rsid w:val="00661423"/>
    <w:rsid w:val="00663967"/>
    <w:rsid w:val="00667626"/>
    <w:rsid w:val="0067067B"/>
    <w:rsid w:val="00672D50"/>
    <w:rsid w:val="006734C6"/>
    <w:rsid w:val="00673546"/>
    <w:rsid w:val="00683622"/>
    <w:rsid w:val="006846E3"/>
    <w:rsid w:val="006861C5"/>
    <w:rsid w:val="00696DAA"/>
    <w:rsid w:val="006A184D"/>
    <w:rsid w:val="006A2667"/>
    <w:rsid w:val="006A3AB6"/>
    <w:rsid w:val="006A5450"/>
    <w:rsid w:val="006A64C0"/>
    <w:rsid w:val="006A7357"/>
    <w:rsid w:val="006A773A"/>
    <w:rsid w:val="006B1313"/>
    <w:rsid w:val="006B1BED"/>
    <w:rsid w:val="006B2E05"/>
    <w:rsid w:val="006B4F28"/>
    <w:rsid w:val="006B5104"/>
    <w:rsid w:val="006C292C"/>
    <w:rsid w:val="006D5E8A"/>
    <w:rsid w:val="006D7629"/>
    <w:rsid w:val="006D7CD0"/>
    <w:rsid w:val="006F2796"/>
    <w:rsid w:val="006F3474"/>
    <w:rsid w:val="006F465E"/>
    <w:rsid w:val="00702C07"/>
    <w:rsid w:val="00711CED"/>
    <w:rsid w:val="00716342"/>
    <w:rsid w:val="00716ABB"/>
    <w:rsid w:val="007173C8"/>
    <w:rsid w:val="0072209B"/>
    <w:rsid w:val="0072318A"/>
    <w:rsid w:val="007234C0"/>
    <w:rsid w:val="00733888"/>
    <w:rsid w:val="0073460C"/>
    <w:rsid w:val="00736F11"/>
    <w:rsid w:val="007438B2"/>
    <w:rsid w:val="007439E8"/>
    <w:rsid w:val="00757F17"/>
    <w:rsid w:val="00757F6A"/>
    <w:rsid w:val="00764B9D"/>
    <w:rsid w:val="007712C2"/>
    <w:rsid w:val="00773D06"/>
    <w:rsid w:val="00775138"/>
    <w:rsid w:val="00792CCC"/>
    <w:rsid w:val="0079675D"/>
    <w:rsid w:val="007972EA"/>
    <w:rsid w:val="007977FE"/>
    <w:rsid w:val="007A168A"/>
    <w:rsid w:val="007A1D9C"/>
    <w:rsid w:val="007A4044"/>
    <w:rsid w:val="007B043E"/>
    <w:rsid w:val="007B764C"/>
    <w:rsid w:val="007C2776"/>
    <w:rsid w:val="007C596A"/>
    <w:rsid w:val="007C68BD"/>
    <w:rsid w:val="007C71ED"/>
    <w:rsid w:val="007E0120"/>
    <w:rsid w:val="007E31E3"/>
    <w:rsid w:val="007F1C4E"/>
    <w:rsid w:val="007F4E1C"/>
    <w:rsid w:val="00805246"/>
    <w:rsid w:val="008055DA"/>
    <w:rsid w:val="00807F5A"/>
    <w:rsid w:val="00816FD3"/>
    <w:rsid w:val="00824BCE"/>
    <w:rsid w:val="00825584"/>
    <w:rsid w:val="00827EA7"/>
    <w:rsid w:val="00830485"/>
    <w:rsid w:val="00837D9D"/>
    <w:rsid w:val="00842579"/>
    <w:rsid w:val="00850D99"/>
    <w:rsid w:val="00851B4B"/>
    <w:rsid w:val="00851E79"/>
    <w:rsid w:val="008567D1"/>
    <w:rsid w:val="00857DCC"/>
    <w:rsid w:val="008603BC"/>
    <w:rsid w:val="00864F91"/>
    <w:rsid w:val="00871AA8"/>
    <w:rsid w:val="00872C98"/>
    <w:rsid w:val="00876BAB"/>
    <w:rsid w:val="0088179E"/>
    <w:rsid w:val="00881C75"/>
    <w:rsid w:val="008871DC"/>
    <w:rsid w:val="0088722F"/>
    <w:rsid w:val="00894471"/>
    <w:rsid w:val="0089497C"/>
    <w:rsid w:val="00894BCC"/>
    <w:rsid w:val="00896B51"/>
    <w:rsid w:val="008A206F"/>
    <w:rsid w:val="008A529C"/>
    <w:rsid w:val="008A7B89"/>
    <w:rsid w:val="008B098E"/>
    <w:rsid w:val="008B5E52"/>
    <w:rsid w:val="008B5FCE"/>
    <w:rsid w:val="008C0684"/>
    <w:rsid w:val="008C0BB3"/>
    <w:rsid w:val="008C6B17"/>
    <w:rsid w:val="008D0500"/>
    <w:rsid w:val="008D12FA"/>
    <w:rsid w:val="008D24FB"/>
    <w:rsid w:val="008D295E"/>
    <w:rsid w:val="008D3BA8"/>
    <w:rsid w:val="008D3E51"/>
    <w:rsid w:val="008D4BEC"/>
    <w:rsid w:val="008D4CC7"/>
    <w:rsid w:val="008E01FC"/>
    <w:rsid w:val="008E1F69"/>
    <w:rsid w:val="008F17AC"/>
    <w:rsid w:val="008F2456"/>
    <w:rsid w:val="008F3059"/>
    <w:rsid w:val="008F578A"/>
    <w:rsid w:val="008F5F0A"/>
    <w:rsid w:val="008F7DD4"/>
    <w:rsid w:val="009046D3"/>
    <w:rsid w:val="00910733"/>
    <w:rsid w:val="00914482"/>
    <w:rsid w:val="0091591F"/>
    <w:rsid w:val="009204E2"/>
    <w:rsid w:val="009267FF"/>
    <w:rsid w:val="00927F66"/>
    <w:rsid w:val="00934E54"/>
    <w:rsid w:val="0094340F"/>
    <w:rsid w:val="00943BD5"/>
    <w:rsid w:val="009456DE"/>
    <w:rsid w:val="00945D64"/>
    <w:rsid w:val="009513A3"/>
    <w:rsid w:val="00953220"/>
    <w:rsid w:val="00953697"/>
    <w:rsid w:val="009547A8"/>
    <w:rsid w:val="00954E38"/>
    <w:rsid w:val="00955399"/>
    <w:rsid w:val="00957769"/>
    <w:rsid w:val="009609DD"/>
    <w:rsid w:val="00961664"/>
    <w:rsid w:val="009619E3"/>
    <w:rsid w:val="00965A5E"/>
    <w:rsid w:val="00970480"/>
    <w:rsid w:val="0097293B"/>
    <w:rsid w:val="0098281D"/>
    <w:rsid w:val="00987D64"/>
    <w:rsid w:val="0099317E"/>
    <w:rsid w:val="00997C3B"/>
    <w:rsid w:val="009A0F80"/>
    <w:rsid w:val="009A3F2E"/>
    <w:rsid w:val="009A42E6"/>
    <w:rsid w:val="009A61B3"/>
    <w:rsid w:val="009A6C20"/>
    <w:rsid w:val="009A7B19"/>
    <w:rsid w:val="009C00C1"/>
    <w:rsid w:val="009C3A07"/>
    <w:rsid w:val="009C5E43"/>
    <w:rsid w:val="009D0EB4"/>
    <w:rsid w:val="009D418F"/>
    <w:rsid w:val="009E248A"/>
    <w:rsid w:val="009E29C3"/>
    <w:rsid w:val="009E3EF1"/>
    <w:rsid w:val="009E6266"/>
    <w:rsid w:val="009E775D"/>
    <w:rsid w:val="009F154E"/>
    <w:rsid w:val="009F2319"/>
    <w:rsid w:val="009F4A3A"/>
    <w:rsid w:val="009F646E"/>
    <w:rsid w:val="00A01A41"/>
    <w:rsid w:val="00A0410D"/>
    <w:rsid w:val="00A07E4E"/>
    <w:rsid w:val="00A208AD"/>
    <w:rsid w:val="00A22A46"/>
    <w:rsid w:val="00A22ED0"/>
    <w:rsid w:val="00A25AB3"/>
    <w:rsid w:val="00A3399E"/>
    <w:rsid w:val="00A37991"/>
    <w:rsid w:val="00A416D9"/>
    <w:rsid w:val="00A564E4"/>
    <w:rsid w:val="00A56E94"/>
    <w:rsid w:val="00A62971"/>
    <w:rsid w:val="00A737AC"/>
    <w:rsid w:val="00A73C9A"/>
    <w:rsid w:val="00A74B5B"/>
    <w:rsid w:val="00A752EF"/>
    <w:rsid w:val="00A77595"/>
    <w:rsid w:val="00A8259B"/>
    <w:rsid w:val="00A837CC"/>
    <w:rsid w:val="00A9070D"/>
    <w:rsid w:val="00A90D01"/>
    <w:rsid w:val="00A9319E"/>
    <w:rsid w:val="00A965BC"/>
    <w:rsid w:val="00AA56CC"/>
    <w:rsid w:val="00AA7A04"/>
    <w:rsid w:val="00AB382F"/>
    <w:rsid w:val="00AB55A4"/>
    <w:rsid w:val="00AD601C"/>
    <w:rsid w:val="00AD7153"/>
    <w:rsid w:val="00AE0262"/>
    <w:rsid w:val="00AE14A5"/>
    <w:rsid w:val="00AF2D55"/>
    <w:rsid w:val="00AF40F0"/>
    <w:rsid w:val="00AF7209"/>
    <w:rsid w:val="00B012DC"/>
    <w:rsid w:val="00B03BBF"/>
    <w:rsid w:val="00B124D2"/>
    <w:rsid w:val="00B1513F"/>
    <w:rsid w:val="00B214A3"/>
    <w:rsid w:val="00B22175"/>
    <w:rsid w:val="00B25FC7"/>
    <w:rsid w:val="00B260D0"/>
    <w:rsid w:val="00B2721E"/>
    <w:rsid w:val="00B30043"/>
    <w:rsid w:val="00B37C48"/>
    <w:rsid w:val="00B411EC"/>
    <w:rsid w:val="00B50329"/>
    <w:rsid w:val="00B506F3"/>
    <w:rsid w:val="00B57107"/>
    <w:rsid w:val="00B657A8"/>
    <w:rsid w:val="00B662DD"/>
    <w:rsid w:val="00B71370"/>
    <w:rsid w:val="00B7219A"/>
    <w:rsid w:val="00B735DC"/>
    <w:rsid w:val="00B77D7E"/>
    <w:rsid w:val="00B8222E"/>
    <w:rsid w:val="00B87D0F"/>
    <w:rsid w:val="00B91375"/>
    <w:rsid w:val="00B9138E"/>
    <w:rsid w:val="00B92A31"/>
    <w:rsid w:val="00B9592F"/>
    <w:rsid w:val="00B96626"/>
    <w:rsid w:val="00B97B84"/>
    <w:rsid w:val="00BA1EC0"/>
    <w:rsid w:val="00BA2A3D"/>
    <w:rsid w:val="00BA3532"/>
    <w:rsid w:val="00BA4C7F"/>
    <w:rsid w:val="00BA5117"/>
    <w:rsid w:val="00BB4CB2"/>
    <w:rsid w:val="00BB5982"/>
    <w:rsid w:val="00BC3194"/>
    <w:rsid w:val="00BC5F39"/>
    <w:rsid w:val="00BD0FE9"/>
    <w:rsid w:val="00BD3415"/>
    <w:rsid w:val="00BD4380"/>
    <w:rsid w:val="00BD4BC0"/>
    <w:rsid w:val="00BD674E"/>
    <w:rsid w:val="00BD678A"/>
    <w:rsid w:val="00BE09E5"/>
    <w:rsid w:val="00BE21AA"/>
    <w:rsid w:val="00BE2EF3"/>
    <w:rsid w:val="00BE63B5"/>
    <w:rsid w:val="00BE740C"/>
    <w:rsid w:val="00BE76C0"/>
    <w:rsid w:val="00BE7BB8"/>
    <w:rsid w:val="00BF521A"/>
    <w:rsid w:val="00BF6211"/>
    <w:rsid w:val="00BF6447"/>
    <w:rsid w:val="00BF74F1"/>
    <w:rsid w:val="00BF7EBC"/>
    <w:rsid w:val="00C05119"/>
    <w:rsid w:val="00C158F4"/>
    <w:rsid w:val="00C31FF4"/>
    <w:rsid w:val="00C33E6F"/>
    <w:rsid w:val="00C37B14"/>
    <w:rsid w:val="00C41D52"/>
    <w:rsid w:val="00C434CD"/>
    <w:rsid w:val="00C43C32"/>
    <w:rsid w:val="00C47B19"/>
    <w:rsid w:val="00C51AEC"/>
    <w:rsid w:val="00C52E08"/>
    <w:rsid w:val="00C54346"/>
    <w:rsid w:val="00C57C11"/>
    <w:rsid w:val="00C6295D"/>
    <w:rsid w:val="00C64C67"/>
    <w:rsid w:val="00C6614B"/>
    <w:rsid w:val="00C735E8"/>
    <w:rsid w:val="00C85F4C"/>
    <w:rsid w:val="00C86DE2"/>
    <w:rsid w:val="00C93086"/>
    <w:rsid w:val="00C9534D"/>
    <w:rsid w:val="00C964C0"/>
    <w:rsid w:val="00C9733A"/>
    <w:rsid w:val="00C978AF"/>
    <w:rsid w:val="00C97F18"/>
    <w:rsid w:val="00CA0AF7"/>
    <w:rsid w:val="00CA4FBB"/>
    <w:rsid w:val="00CA532E"/>
    <w:rsid w:val="00CB0D81"/>
    <w:rsid w:val="00CB17FF"/>
    <w:rsid w:val="00CB5033"/>
    <w:rsid w:val="00CC0078"/>
    <w:rsid w:val="00CC70B2"/>
    <w:rsid w:val="00CD04FD"/>
    <w:rsid w:val="00CD4898"/>
    <w:rsid w:val="00CE4A12"/>
    <w:rsid w:val="00CE58AA"/>
    <w:rsid w:val="00CF0846"/>
    <w:rsid w:val="00D0060E"/>
    <w:rsid w:val="00D02173"/>
    <w:rsid w:val="00D0594A"/>
    <w:rsid w:val="00D06B85"/>
    <w:rsid w:val="00D07E83"/>
    <w:rsid w:val="00D121BF"/>
    <w:rsid w:val="00D131B4"/>
    <w:rsid w:val="00D136BD"/>
    <w:rsid w:val="00D13764"/>
    <w:rsid w:val="00D13A03"/>
    <w:rsid w:val="00D234C0"/>
    <w:rsid w:val="00D2447C"/>
    <w:rsid w:val="00D30247"/>
    <w:rsid w:val="00D416FA"/>
    <w:rsid w:val="00D42AD9"/>
    <w:rsid w:val="00D52D5A"/>
    <w:rsid w:val="00D54EB7"/>
    <w:rsid w:val="00D566ED"/>
    <w:rsid w:val="00D57AAE"/>
    <w:rsid w:val="00D6009C"/>
    <w:rsid w:val="00D60B5B"/>
    <w:rsid w:val="00D62EF9"/>
    <w:rsid w:val="00D64006"/>
    <w:rsid w:val="00D7143E"/>
    <w:rsid w:val="00D73436"/>
    <w:rsid w:val="00D7462F"/>
    <w:rsid w:val="00D90C81"/>
    <w:rsid w:val="00D90DAC"/>
    <w:rsid w:val="00D91296"/>
    <w:rsid w:val="00D91B94"/>
    <w:rsid w:val="00D92DA7"/>
    <w:rsid w:val="00D9424D"/>
    <w:rsid w:val="00D978E3"/>
    <w:rsid w:val="00DA3E12"/>
    <w:rsid w:val="00DA63FF"/>
    <w:rsid w:val="00DB5A34"/>
    <w:rsid w:val="00DB5B7F"/>
    <w:rsid w:val="00DC0C64"/>
    <w:rsid w:val="00DC76DE"/>
    <w:rsid w:val="00DD3241"/>
    <w:rsid w:val="00DE181E"/>
    <w:rsid w:val="00DE2EAA"/>
    <w:rsid w:val="00DE5825"/>
    <w:rsid w:val="00DE730D"/>
    <w:rsid w:val="00DF5359"/>
    <w:rsid w:val="00DF791D"/>
    <w:rsid w:val="00E00F95"/>
    <w:rsid w:val="00E02928"/>
    <w:rsid w:val="00E110A3"/>
    <w:rsid w:val="00E11BE5"/>
    <w:rsid w:val="00E12734"/>
    <w:rsid w:val="00E141C8"/>
    <w:rsid w:val="00E215EC"/>
    <w:rsid w:val="00E21FFF"/>
    <w:rsid w:val="00E2431C"/>
    <w:rsid w:val="00E32D2E"/>
    <w:rsid w:val="00E432DF"/>
    <w:rsid w:val="00E461DF"/>
    <w:rsid w:val="00E503C7"/>
    <w:rsid w:val="00E51981"/>
    <w:rsid w:val="00E52D02"/>
    <w:rsid w:val="00E54E8E"/>
    <w:rsid w:val="00E66C34"/>
    <w:rsid w:val="00E741BF"/>
    <w:rsid w:val="00E756F7"/>
    <w:rsid w:val="00E76A1A"/>
    <w:rsid w:val="00E83251"/>
    <w:rsid w:val="00E83725"/>
    <w:rsid w:val="00E83CA2"/>
    <w:rsid w:val="00E86957"/>
    <w:rsid w:val="00E929CC"/>
    <w:rsid w:val="00E94AB2"/>
    <w:rsid w:val="00E95A95"/>
    <w:rsid w:val="00EA1392"/>
    <w:rsid w:val="00EB2B40"/>
    <w:rsid w:val="00EB4D2C"/>
    <w:rsid w:val="00EC52B3"/>
    <w:rsid w:val="00EC558A"/>
    <w:rsid w:val="00EC5BF5"/>
    <w:rsid w:val="00EC7B38"/>
    <w:rsid w:val="00ED03B1"/>
    <w:rsid w:val="00ED1225"/>
    <w:rsid w:val="00ED2111"/>
    <w:rsid w:val="00ED2A79"/>
    <w:rsid w:val="00ED56A9"/>
    <w:rsid w:val="00EE1711"/>
    <w:rsid w:val="00EE326C"/>
    <w:rsid w:val="00EF1B13"/>
    <w:rsid w:val="00EF373A"/>
    <w:rsid w:val="00F003AB"/>
    <w:rsid w:val="00F00961"/>
    <w:rsid w:val="00F015CE"/>
    <w:rsid w:val="00F02E9E"/>
    <w:rsid w:val="00F032AD"/>
    <w:rsid w:val="00F10D16"/>
    <w:rsid w:val="00F11BD5"/>
    <w:rsid w:val="00F13BBD"/>
    <w:rsid w:val="00F16EFA"/>
    <w:rsid w:val="00F177E9"/>
    <w:rsid w:val="00F27131"/>
    <w:rsid w:val="00F3091C"/>
    <w:rsid w:val="00F357A0"/>
    <w:rsid w:val="00F41315"/>
    <w:rsid w:val="00F4208F"/>
    <w:rsid w:val="00F43F83"/>
    <w:rsid w:val="00F502C5"/>
    <w:rsid w:val="00F52D85"/>
    <w:rsid w:val="00F57FE0"/>
    <w:rsid w:val="00F610D4"/>
    <w:rsid w:val="00F63EB6"/>
    <w:rsid w:val="00F64E55"/>
    <w:rsid w:val="00F80CA2"/>
    <w:rsid w:val="00F816D0"/>
    <w:rsid w:val="00F8403A"/>
    <w:rsid w:val="00F84F98"/>
    <w:rsid w:val="00F9576C"/>
    <w:rsid w:val="00F96E30"/>
    <w:rsid w:val="00FA112C"/>
    <w:rsid w:val="00FA7461"/>
    <w:rsid w:val="00FA75BB"/>
    <w:rsid w:val="00FB6343"/>
    <w:rsid w:val="00FC12FF"/>
    <w:rsid w:val="00FC5F50"/>
    <w:rsid w:val="00FD491A"/>
    <w:rsid w:val="00FD4EED"/>
    <w:rsid w:val="00FD56D3"/>
    <w:rsid w:val="00FD59C9"/>
    <w:rsid w:val="00FD721C"/>
    <w:rsid w:val="00FE3624"/>
    <w:rsid w:val="00FE3DAC"/>
    <w:rsid w:val="00FF6D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F8845C7-D197-403B-945E-879DB526B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2ED0"/>
  </w:style>
  <w:style w:type="paragraph" w:styleId="1">
    <w:name w:val="heading 1"/>
    <w:basedOn w:val="a"/>
    <w:next w:val="a"/>
    <w:link w:val="10"/>
    <w:qFormat/>
    <w:rsid w:val="00F10D1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autoRedefine/>
    <w:qFormat/>
    <w:rsid w:val="00DE5825"/>
    <w:pPr>
      <w:keepNext/>
      <w:numPr>
        <w:ilvl w:val="2"/>
        <w:numId w:val="29"/>
      </w:numPr>
      <w:spacing w:before="120" w:after="6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894BC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555197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55519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Title"/>
    <w:basedOn w:val="a"/>
    <w:link w:val="a6"/>
    <w:qFormat/>
    <w:rsid w:val="00555197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6">
    <w:name w:val="Название Знак"/>
    <w:basedOn w:val="a0"/>
    <w:link w:val="a5"/>
    <w:rsid w:val="00555197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table" w:styleId="a7">
    <w:name w:val="Table Grid"/>
    <w:basedOn w:val="a1"/>
    <w:rsid w:val="005551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ntindent36">
    <w:name w:val="cntindent36"/>
    <w:basedOn w:val="a"/>
    <w:rsid w:val="009A3F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77D7E"/>
  </w:style>
  <w:style w:type="character" w:styleId="a8">
    <w:name w:val="Hyperlink"/>
    <w:basedOn w:val="a0"/>
    <w:uiPriority w:val="99"/>
    <w:unhideWhenUsed/>
    <w:rsid w:val="00B77D7E"/>
    <w:rPr>
      <w:color w:val="0000FF"/>
      <w:u w:val="single"/>
    </w:rPr>
  </w:style>
  <w:style w:type="character" w:styleId="a9">
    <w:name w:val="Placeholder Text"/>
    <w:basedOn w:val="a0"/>
    <w:uiPriority w:val="99"/>
    <w:semiHidden/>
    <w:rsid w:val="007439E8"/>
    <w:rPr>
      <w:color w:val="808080"/>
    </w:rPr>
  </w:style>
  <w:style w:type="paragraph" w:styleId="aa">
    <w:name w:val="List Paragraph"/>
    <w:basedOn w:val="a"/>
    <w:uiPriority w:val="34"/>
    <w:qFormat/>
    <w:rsid w:val="00C158F4"/>
    <w:pPr>
      <w:ind w:left="720"/>
      <w:contextualSpacing/>
    </w:pPr>
  </w:style>
  <w:style w:type="paragraph" w:styleId="ab">
    <w:name w:val="footnote text"/>
    <w:basedOn w:val="a"/>
    <w:link w:val="ac"/>
    <w:uiPriority w:val="99"/>
    <w:semiHidden/>
    <w:unhideWhenUsed/>
    <w:rsid w:val="00C158F4"/>
    <w:pPr>
      <w:spacing w:after="0" w:line="240" w:lineRule="auto"/>
    </w:pPr>
    <w:rPr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C158F4"/>
    <w:rPr>
      <w:sz w:val="20"/>
      <w:szCs w:val="20"/>
    </w:rPr>
  </w:style>
  <w:style w:type="character" w:styleId="ad">
    <w:name w:val="footnote reference"/>
    <w:basedOn w:val="a0"/>
    <w:uiPriority w:val="99"/>
    <w:semiHidden/>
    <w:unhideWhenUsed/>
    <w:rsid w:val="00C158F4"/>
    <w:rPr>
      <w:vertAlign w:val="superscript"/>
    </w:rPr>
  </w:style>
  <w:style w:type="paragraph" w:styleId="ae">
    <w:name w:val="header"/>
    <w:basedOn w:val="a"/>
    <w:link w:val="af"/>
    <w:uiPriority w:val="99"/>
    <w:unhideWhenUsed/>
    <w:rsid w:val="003725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372584"/>
  </w:style>
  <w:style w:type="paragraph" w:styleId="af0">
    <w:name w:val="footer"/>
    <w:basedOn w:val="a"/>
    <w:link w:val="af1"/>
    <w:uiPriority w:val="99"/>
    <w:unhideWhenUsed/>
    <w:rsid w:val="003725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372584"/>
  </w:style>
  <w:style w:type="character" w:styleId="af2">
    <w:name w:val="FollowedHyperlink"/>
    <w:basedOn w:val="a0"/>
    <w:uiPriority w:val="99"/>
    <w:semiHidden/>
    <w:unhideWhenUsed/>
    <w:rsid w:val="00C9534D"/>
    <w:rPr>
      <w:color w:val="954F72" w:themeColor="followedHyperlink"/>
      <w:u w:val="single"/>
    </w:rPr>
  </w:style>
  <w:style w:type="character" w:styleId="af3">
    <w:name w:val="page number"/>
    <w:basedOn w:val="a0"/>
    <w:rsid w:val="009204E2"/>
  </w:style>
  <w:style w:type="character" w:customStyle="1" w:styleId="10">
    <w:name w:val="Заголовок 1 Знак"/>
    <w:basedOn w:val="a0"/>
    <w:link w:val="1"/>
    <w:rsid w:val="00F10D1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4">
    <w:name w:val="TOC Heading"/>
    <w:basedOn w:val="1"/>
    <w:next w:val="a"/>
    <w:uiPriority w:val="39"/>
    <w:unhideWhenUsed/>
    <w:qFormat/>
    <w:rsid w:val="00F10D16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qFormat/>
    <w:rsid w:val="00F10D16"/>
    <w:pPr>
      <w:spacing w:after="100" w:line="276" w:lineRule="auto"/>
      <w:ind w:left="220"/>
    </w:pPr>
    <w:rPr>
      <w:rFonts w:eastAsiaTheme="minorEastAsia"/>
    </w:rPr>
  </w:style>
  <w:style w:type="paragraph" w:styleId="11">
    <w:name w:val="toc 1"/>
    <w:basedOn w:val="a"/>
    <w:next w:val="a"/>
    <w:autoRedefine/>
    <w:uiPriority w:val="39"/>
    <w:unhideWhenUsed/>
    <w:qFormat/>
    <w:rsid w:val="00437F0E"/>
    <w:pPr>
      <w:spacing w:after="100" w:line="276" w:lineRule="auto"/>
      <w:ind w:left="360"/>
      <w:jc w:val="center"/>
    </w:pPr>
    <w:rPr>
      <w:rFonts w:ascii="Times New Roman" w:eastAsiaTheme="minorEastAsia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0"/>
    <w:link w:val="2"/>
    <w:rsid w:val="00DE5825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paragraph" w:styleId="af5">
    <w:name w:val="caption"/>
    <w:basedOn w:val="a"/>
    <w:next w:val="a"/>
    <w:uiPriority w:val="35"/>
    <w:unhideWhenUsed/>
    <w:qFormat/>
    <w:rsid w:val="00B9138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6">
    <w:name w:val="Balloon Text"/>
    <w:basedOn w:val="a"/>
    <w:link w:val="af7"/>
    <w:uiPriority w:val="99"/>
    <w:semiHidden/>
    <w:unhideWhenUsed/>
    <w:rsid w:val="00A73C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A73C9A"/>
    <w:rPr>
      <w:rFonts w:ascii="Tahoma" w:hAnsi="Tahoma" w:cs="Tahoma"/>
      <w:sz w:val="16"/>
      <w:szCs w:val="16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437F0E"/>
    <w:pPr>
      <w:spacing w:after="100" w:line="276" w:lineRule="auto"/>
      <w:ind w:left="440"/>
    </w:pPr>
    <w:rPr>
      <w:rFonts w:eastAsiaTheme="minorEastAsia"/>
    </w:rPr>
  </w:style>
  <w:style w:type="character" w:customStyle="1" w:styleId="30">
    <w:name w:val="Заголовок 3 Знак"/>
    <w:basedOn w:val="a0"/>
    <w:link w:val="3"/>
    <w:uiPriority w:val="9"/>
    <w:rsid w:val="00894BCC"/>
    <w:rPr>
      <w:rFonts w:asciiTheme="majorHAnsi" w:eastAsiaTheme="majorEastAsia" w:hAnsiTheme="majorHAnsi" w:cstheme="majorBidi"/>
      <w:b/>
      <w:b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5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8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9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1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1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66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4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6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32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9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4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2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69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9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1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8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6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png"/><Relationship Id="rId45" Type="http://schemas.openxmlformats.org/officeDocument/2006/relationships/image" Target="media/image21.png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56" Type="http://schemas.openxmlformats.org/officeDocument/2006/relationships/image" Target="media/image32.png"/><Relationship Id="rId8" Type="http://schemas.openxmlformats.org/officeDocument/2006/relationships/footer" Target="footer1.xml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2.png"/><Relationship Id="rId59" Type="http://schemas.openxmlformats.org/officeDocument/2006/relationships/footer" Target="footer3.xml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54" Type="http://schemas.openxmlformats.org/officeDocument/2006/relationships/image" Target="media/image30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" Type="http://schemas.openxmlformats.org/officeDocument/2006/relationships/image" Target="media/image1.png"/><Relationship Id="rId31" Type="http://schemas.openxmlformats.org/officeDocument/2006/relationships/image" Target="media/image12.png"/><Relationship Id="rId44" Type="http://schemas.openxmlformats.org/officeDocument/2006/relationships/image" Target="media/image20.jpeg"/><Relationship Id="rId52" Type="http://schemas.openxmlformats.org/officeDocument/2006/relationships/image" Target="media/image28.png"/><Relationship Id="rId60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A1C9A9-12F0-4E34-98D9-00B0DEC4C0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5</TotalTime>
  <Pages>30</Pages>
  <Words>4133</Words>
  <Characters>23560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ZGB</dc:creator>
  <cp:lastModifiedBy>Dima</cp:lastModifiedBy>
  <cp:revision>24</cp:revision>
  <cp:lastPrinted>2016-12-01T19:29:00Z</cp:lastPrinted>
  <dcterms:created xsi:type="dcterms:W3CDTF">2016-11-05T18:06:00Z</dcterms:created>
  <dcterms:modified xsi:type="dcterms:W3CDTF">2017-11-02T15:48:00Z</dcterms:modified>
</cp:coreProperties>
</file>